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672D" w:rsidRPr="0079672D" w:rsidRDefault="0079672D" w:rsidP="0079672D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79672D" w:rsidP="0079672D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79672D" w:rsidP="0079672D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sz w:val="28"/>
          <w:szCs w:val="28"/>
        </w:rPr>
        <w:t>Ростовская область   Тацинский район  станица Тацинская</w:t>
      </w: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sz w:val="28"/>
          <w:szCs w:val="28"/>
        </w:rPr>
        <w:t>Муниципальное бюджетное общеобразовательное учреждение</w:t>
      </w: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sz w:val="28"/>
          <w:szCs w:val="28"/>
        </w:rPr>
        <w:t>Тацинская средняя общеобразовательная школа № 2</w:t>
      </w: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9672D" w:rsidRPr="0079672D" w:rsidRDefault="0079672D" w:rsidP="0079672D">
      <w:pPr>
        <w:tabs>
          <w:tab w:val="left" w:pos="709"/>
          <w:tab w:val="left" w:pos="851"/>
          <w:tab w:val="left" w:pos="4395"/>
          <w:tab w:val="left" w:pos="5812"/>
          <w:tab w:val="left" w:pos="6096"/>
          <w:tab w:val="left" w:pos="7797"/>
          <w:tab w:val="left" w:pos="10632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СОГЛАСОВАНО                                                 </w:t>
      </w:r>
      <w:proofErr w:type="spellStart"/>
      <w:r w:rsidRPr="0079672D">
        <w:rPr>
          <w:rFonts w:ascii="Times New Roman" w:eastAsia="Times New Roman" w:hAnsi="Times New Roman" w:cs="Times New Roman"/>
          <w:sz w:val="24"/>
          <w:szCs w:val="24"/>
        </w:rPr>
        <w:t>СОГЛАСОВАНО</w:t>
      </w:r>
      <w:proofErr w:type="spellEnd"/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УТВЕРЖДАЮ</w:t>
      </w:r>
    </w:p>
    <w:p w:rsidR="0079672D" w:rsidRPr="0079672D" w:rsidRDefault="0079672D" w:rsidP="0079672D">
      <w:pPr>
        <w:tabs>
          <w:tab w:val="left" w:pos="709"/>
          <w:tab w:val="left" w:pos="6096"/>
          <w:tab w:val="left" w:pos="10348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Протокол заседания МО                                      Заместитель директора                                    Директор школы __________Н.В. Колбасина</w:t>
      </w:r>
    </w:p>
    <w:p w:rsidR="0079672D" w:rsidRPr="0079672D" w:rsidRDefault="0079672D" w:rsidP="0079672D">
      <w:pPr>
        <w:tabs>
          <w:tab w:val="left" w:pos="6096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учителей математики, ИВТ   по УВР____________М.И. Зверева</w:t>
      </w:r>
    </w:p>
    <w:p w:rsidR="0079672D" w:rsidRPr="0079672D" w:rsidRDefault="0079672D" w:rsidP="0079672D">
      <w:pPr>
        <w:tabs>
          <w:tab w:val="left" w:pos="2835"/>
          <w:tab w:val="left" w:pos="2977"/>
          <w:tab w:val="left" w:pos="4395"/>
          <w:tab w:val="left" w:pos="5387"/>
          <w:tab w:val="left" w:pos="5529"/>
          <w:tab w:val="left" w:pos="6096"/>
          <w:tab w:val="left" w:pos="7513"/>
          <w:tab w:val="left" w:pos="10632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технологии                                        </w:t>
      </w:r>
      <w:r w:rsidR="00895F2A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«29</w:t>
      </w: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» </w:t>
      </w:r>
      <w:r w:rsidRPr="0079672D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августа </w:t>
      </w:r>
      <w:r w:rsidR="00942C54">
        <w:rPr>
          <w:rFonts w:ascii="Times New Roman" w:eastAsia="Times New Roman" w:hAnsi="Times New Roman" w:cs="Times New Roman"/>
          <w:sz w:val="24"/>
          <w:szCs w:val="24"/>
        </w:rPr>
        <w:t>2018</w:t>
      </w: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г.                               </w:t>
      </w:r>
      <w:r w:rsidR="00895F2A">
        <w:rPr>
          <w:rFonts w:ascii="Times New Roman" w:eastAsia="Times New Roman" w:hAnsi="Times New Roman" w:cs="Times New Roman"/>
          <w:sz w:val="24"/>
          <w:szCs w:val="24"/>
        </w:rPr>
        <w:t xml:space="preserve">        Приказ  от    30</w:t>
      </w:r>
      <w:r w:rsidR="00942C54">
        <w:rPr>
          <w:rFonts w:ascii="Times New Roman" w:eastAsia="Times New Roman" w:hAnsi="Times New Roman" w:cs="Times New Roman"/>
          <w:sz w:val="24"/>
          <w:szCs w:val="24"/>
        </w:rPr>
        <w:t>.08.2018</w:t>
      </w:r>
      <w:r w:rsidR="00895F2A">
        <w:rPr>
          <w:rFonts w:ascii="Times New Roman" w:eastAsia="Times New Roman" w:hAnsi="Times New Roman" w:cs="Times New Roman"/>
          <w:sz w:val="24"/>
          <w:szCs w:val="24"/>
        </w:rPr>
        <w:t>г.   №</w:t>
      </w:r>
      <w:r w:rsidR="00FB6315">
        <w:rPr>
          <w:rFonts w:ascii="Times New Roman" w:eastAsia="Times New Roman" w:hAnsi="Times New Roman" w:cs="Times New Roman"/>
          <w:sz w:val="24"/>
          <w:szCs w:val="24"/>
        </w:rPr>
        <w:t>177</w:t>
      </w:r>
    </w:p>
    <w:p w:rsidR="0079672D" w:rsidRPr="0079672D" w:rsidRDefault="0079672D" w:rsidP="0079672D">
      <w:pPr>
        <w:tabs>
          <w:tab w:val="left" w:pos="5387"/>
          <w:tab w:val="left" w:pos="5812"/>
          <w:tab w:val="left" w:pos="10348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Руководитель МО_________Г.Н. </w:t>
      </w:r>
      <w:proofErr w:type="spellStart"/>
      <w:r w:rsidRPr="0079672D">
        <w:rPr>
          <w:rFonts w:ascii="Times New Roman" w:eastAsia="Times New Roman" w:hAnsi="Times New Roman" w:cs="Times New Roman"/>
          <w:sz w:val="24"/>
          <w:szCs w:val="24"/>
        </w:rPr>
        <w:t>Гречкина</w:t>
      </w:r>
      <w:proofErr w:type="spellEnd"/>
    </w:p>
    <w:p w:rsidR="0079672D" w:rsidRPr="0079672D" w:rsidRDefault="0079672D" w:rsidP="0079672D">
      <w:pPr>
        <w:tabs>
          <w:tab w:val="left" w:pos="709"/>
          <w:tab w:val="left" w:pos="6096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  Протокол МО от   </w:t>
      </w:r>
      <w:r w:rsidR="00895F2A">
        <w:rPr>
          <w:rFonts w:ascii="Times New Roman" w:eastAsia="Times New Roman" w:hAnsi="Times New Roman" w:cs="Times New Roman"/>
          <w:sz w:val="24"/>
          <w:szCs w:val="24"/>
          <w:u w:val="single"/>
        </w:rPr>
        <w:t>29</w:t>
      </w:r>
      <w:r w:rsidR="00942C54">
        <w:rPr>
          <w:rFonts w:ascii="Times New Roman" w:eastAsia="Times New Roman" w:hAnsi="Times New Roman" w:cs="Times New Roman"/>
          <w:sz w:val="24"/>
          <w:szCs w:val="24"/>
          <w:u w:val="single"/>
        </w:rPr>
        <w:t>.08.2018</w:t>
      </w:r>
      <w:r w:rsidRPr="0079672D">
        <w:rPr>
          <w:rFonts w:ascii="Times New Roman" w:eastAsia="Times New Roman" w:hAnsi="Times New Roman" w:cs="Times New Roman"/>
          <w:sz w:val="24"/>
          <w:szCs w:val="24"/>
          <w:u w:val="single"/>
        </w:rPr>
        <w:t>г</w:t>
      </w:r>
      <w:r w:rsidRPr="0079672D">
        <w:rPr>
          <w:rFonts w:ascii="Times New Roman" w:eastAsia="Times New Roman" w:hAnsi="Times New Roman" w:cs="Times New Roman"/>
          <w:sz w:val="24"/>
          <w:szCs w:val="24"/>
        </w:rPr>
        <w:t xml:space="preserve">    № </w:t>
      </w:r>
      <w:r w:rsidRPr="0079672D">
        <w:rPr>
          <w:rFonts w:ascii="Times New Roman" w:eastAsia="Times New Roman" w:hAnsi="Times New Roman" w:cs="Times New Roman"/>
          <w:sz w:val="24"/>
          <w:szCs w:val="24"/>
          <w:u w:val="single"/>
        </w:rPr>
        <w:t>1</w:t>
      </w: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</w:p>
    <w:p w:rsidR="0079672D" w:rsidRPr="0079672D" w:rsidRDefault="0079672D" w:rsidP="0079672D">
      <w:pPr>
        <w:tabs>
          <w:tab w:val="left" w:pos="142"/>
        </w:tabs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b/>
          <w:sz w:val="28"/>
          <w:szCs w:val="28"/>
        </w:rPr>
        <w:t>РАБОЧАЯ ПРОГРАММА</w:t>
      </w:r>
    </w:p>
    <w:p w:rsidR="0079672D" w:rsidRPr="000208E5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sz w:val="28"/>
          <w:szCs w:val="28"/>
        </w:rPr>
        <w:t xml:space="preserve">по  </w:t>
      </w:r>
      <w:r w:rsidRPr="000208E5">
        <w:rPr>
          <w:rFonts w:ascii="Times New Roman" w:eastAsia="Times New Roman" w:hAnsi="Times New Roman" w:cs="Times New Roman"/>
          <w:i/>
          <w:sz w:val="28"/>
          <w:szCs w:val="28"/>
        </w:rPr>
        <w:t>алгебре,   класс 11</w:t>
      </w:r>
    </w:p>
    <w:p w:rsidR="0079672D" w:rsidRPr="000208E5" w:rsidRDefault="0017449E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0208E5">
        <w:rPr>
          <w:rFonts w:ascii="Times New Roman" w:eastAsia="Times New Roman" w:hAnsi="Times New Roman" w:cs="Times New Roman"/>
          <w:i/>
          <w:sz w:val="28"/>
          <w:szCs w:val="28"/>
        </w:rPr>
        <w:t>среднее</w:t>
      </w:r>
      <w:r w:rsidR="00CF2503">
        <w:rPr>
          <w:rFonts w:ascii="Times New Roman" w:eastAsia="Times New Roman" w:hAnsi="Times New Roman" w:cs="Times New Roman"/>
          <w:i/>
          <w:sz w:val="28"/>
          <w:szCs w:val="28"/>
        </w:rPr>
        <w:t xml:space="preserve"> общее</w:t>
      </w:r>
      <w:r w:rsidR="0079672D" w:rsidRPr="000208E5">
        <w:rPr>
          <w:rFonts w:ascii="Times New Roman" w:eastAsia="Times New Roman" w:hAnsi="Times New Roman" w:cs="Times New Roman"/>
          <w:i/>
          <w:sz w:val="28"/>
          <w:szCs w:val="28"/>
        </w:rPr>
        <w:t xml:space="preserve"> образование</w:t>
      </w:r>
    </w:p>
    <w:p w:rsidR="0079672D" w:rsidRPr="000208E5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sz w:val="28"/>
          <w:szCs w:val="28"/>
        </w:rPr>
        <w:t xml:space="preserve">количество часов  </w:t>
      </w:r>
      <w:r w:rsidR="00942C54">
        <w:rPr>
          <w:rFonts w:ascii="Times New Roman" w:eastAsia="Times New Roman" w:hAnsi="Times New Roman" w:cs="Times New Roman"/>
          <w:i/>
          <w:sz w:val="28"/>
          <w:szCs w:val="28"/>
        </w:rPr>
        <w:t>136  часов, 4</w:t>
      </w:r>
      <w:r w:rsidRPr="000208E5">
        <w:rPr>
          <w:rFonts w:ascii="Times New Roman" w:eastAsia="Times New Roman" w:hAnsi="Times New Roman" w:cs="Times New Roman"/>
          <w:i/>
          <w:sz w:val="28"/>
          <w:szCs w:val="28"/>
        </w:rPr>
        <w:t xml:space="preserve"> часа в неделю</w:t>
      </w:r>
    </w:p>
    <w:p w:rsid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 w:rsidRPr="0079672D">
        <w:rPr>
          <w:rFonts w:ascii="Times New Roman" w:eastAsia="Times New Roman" w:hAnsi="Times New Roman" w:cs="Times New Roman"/>
          <w:sz w:val="28"/>
          <w:szCs w:val="28"/>
        </w:rPr>
        <w:t xml:space="preserve">Учитель  </w:t>
      </w:r>
      <w:r w:rsidR="00942C54">
        <w:rPr>
          <w:rFonts w:ascii="Times New Roman" w:eastAsia="Times New Roman" w:hAnsi="Times New Roman" w:cs="Times New Roman"/>
          <w:i/>
          <w:sz w:val="28"/>
          <w:szCs w:val="28"/>
        </w:rPr>
        <w:t>Погорелова  Елена  Евгеньевна</w:t>
      </w:r>
    </w:p>
    <w:p w:rsidR="000208E5" w:rsidRPr="000208E5" w:rsidRDefault="000208E5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79672D" w:rsidRPr="000208E5" w:rsidRDefault="0079672D" w:rsidP="0079672D">
      <w:pPr>
        <w:widowControl w:val="0"/>
        <w:autoSpaceDN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0208E5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Программа разработана на основе Примерной программы по учебным предметам. </w:t>
      </w:r>
    </w:p>
    <w:p w:rsidR="0079672D" w:rsidRPr="000208E5" w:rsidRDefault="0079672D" w:rsidP="0079672D">
      <w:pPr>
        <w:widowControl w:val="0"/>
        <w:autoSpaceDN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0208E5">
        <w:rPr>
          <w:rFonts w:ascii="Times New Roman" w:eastAsia="Times New Roman" w:hAnsi="Times New Roman" w:cs="Times New Roman"/>
          <w:sz w:val="28"/>
          <w:szCs w:val="28"/>
          <w:u w:val="single"/>
        </w:rPr>
        <w:t>Математика. 5 – 9 классы: проект.- 2-е изд. – М.: Просвещение, 2012.</w:t>
      </w: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79672D" w:rsidP="0079672D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</w:rPr>
      </w:pPr>
    </w:p>
    <w:p w:rsidR="0079672D" w:rsidRPr="0079672D" w:rsidRDefault="00942C54" w:rsidP="0079672D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018-2019</w:t>
      </w:r>
      <w:r w:rsidR="0079672D" w:rsidRPr="0079672D">
        <w:rPr>
          <w:rFonts w:ascii="Times New Roman" w:eastAsia="Times New Roman" w:hAnsi="Times New Roman" w:cs="Times New Roman"/>
          <w:sz w:val="28"/>
          <w:szCs w:val="28"/>
        </w:rPr>
        <w:t xml:space="preserve"> учебный год</w:t>
      </w:r>
    </w:p>
    <w:p w:rsidR="006526AC" w:rsidRPr="00AD669D" w:rsidRDefault="006526AC" w:rsidP="00B86C05">
      <w:pPr>
        <w:pStyle w:val="a5"/>
        <w:tabs>
          <w:tab w:val="center" w:pos="7442"/>
          <w:tab w:val="left" w:pos="11070"/>
        </w:tabs>
        <w:ind w:left="5310"/>
        <w:rPr>
          <w:rFonts w:ascii="Times New Roman" w:hAnsi="Times New Roman" w:cs="Times New Roman"/>
          <w:b/>
          <w:sz w:val="28"/>
          <w:szCs w:val="40"/>
        </w:rPr>
      </w:pPr>
      <w:r w:rsidRPr="00AD669D">
        <w:rPr>
          <w:rFonts w:ascii="Times New Roman" w:hAnsi="Times New Roman" w:cs="Times New Roman"/>
          <w:b/>
          <w:sz w:val="28"/>
          <w:szCs w:val="40"/>
        </w:rPr>
        <w:lastRenderedPageBreak/>
        <w:t>ПОЯСНИТЕЛЬНАЯ ЗАПИСКА.</w:t>
      </w:r>
      <w:r w:rsidR="0079672D" w:rsidRPr="00AD669D">
        <w:rPr>
          <w:rFonts w:ascii="Times New Roman" w:hAnsi="Times New Roman" w:cs="Times New Roman"/>
          <w:b/>
          <w:sz w:val="28"/>
          <w:szCs w:val="40"/>
        </w:rPr>
        <w:tab/>
      </w:r>
    </w:p>
    <w:p w:rsidR="0079672D" w:rsidRPr="0079672D" w:rsidRDefault="0079672D" w:rsidP="0079672D">
      <w:pPr>
        <w:suppressAutoHyphens/>
        <w:spacing w:after="0" w:line="240" w:lineRule="auto"/>
        <w:ind w:left="360"/>
        <w:jc w:val="both"/>
        <w:rPr>
          <w:rFonts w:ascii="Times New Roman" w:hAnsi="Times New Roman"/>
          <w:color w:val="000000"/>
          <w:sz w:val="24"/>
          <w:szCs w:val="28"/>
        </w:rPr>
      </w:pPr>
      <w:proofErr w:type="gramStart"/>
      <w:r w:rsidRPr="0079672D">
        <w:rPr>
          <w:rFonts w:ascii="Times New Roman" w:hAnsi="Times New Roman"/>
          <w:color w:val="000000"/>
          <w:sz w:val="24"/>
          <w:szCs w:val="28"/>
        </w:rPr>
        <w:t xml:space="preserve">Рабочая программа  по алгебре  для обучающихся  </w:t>
      </w:r>
      <w:r>
        <w:rPr>
          <w:rFonts w:ascii="Times New Roman" w:hAnsi="Times New Roman"/>
          <w:color w:val="000000"/>
          <w:sz w:val="24"/>
          <w:szCs w:val="28"/>
        </w:rPr>
        <w:t>11</w:t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  класса </w:t>
      </w:r>
      <w:r>
        <w:rPr>
          <w:rFonts w:ascii="Times New Roman" w:hAnsi="Times New Roman"/>
          <w:color w:val="000000"/>
          <w:sz w:val="24"/>
          <w:szCs w:val="28"/>
        </w:rPr>
        <w:t>среднего</w:t>
      </w:r>
      <w:r w:rsidR="00CF2503">
        <w:rPr>
          <w:rFonts w:ascii="Times New Roman" w:hAnsi="Times New Roman"/>
          <w:color w:val="000000"/>
          <w:sz w:val="24"/>
          <w:szCs w:val="28"/>
        </w:rPr>
        <w:t xml:space="preserve"> общего</w:t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  образования составлена на основе </w:t>
      </w:r>
      <w:r w:rsidR="000208E5" w:rsidRPr="000208E5">
        <w:rPr>
          <w:rFonts w:ascii="Times New Roman" w:eastAsia="Times New Roman" w:hAnsi="Times New Roman" w:cs="Times New Roman"/>
          <w:bCs/>
          <w:sz w:val="24"/>
          <w:szCs w:val="24"/>
        </w:rPr>
        <w:t xml:space="preserve">Базисного учебного плана </w:t>
      </w:r>
      <w:r w:rsidR="002B444F">
        <w:rPr>
          <w:rFonts w:ascii="Times New Roman" w:eastAsia="Times New Roman" w:hAnsi="Times New Roman" w:cs="Times New Roman"/>
          <w:bCs/>
          <w:sz w:val="24"/>
          <w:szCs w:val="24"/>
        </w:rPr>
        <w:t>среднего</w:t>
      </w:r>
      <w:r w:rsidR="000208E5" w:rsidRPr="000208E5">
        <w:rPr>
          <w:rFonts w:ascii="Times New Roman" w:eastAsia="Times New Roman" w:hAnsi="Times New Roman" w:cs="Times New Roman"/>
          <w:bCs/>
          <w:sz w:val="24"/>
          <w:szCs w:val="24"/>
        </w:rPr>
        <w:t xml:space="preserve"> общего образования 2004,</w:t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 Федерального компонента государственного стандарта </w:t>
      </w:r>
      <w:r w:rsidR="00966251">
        <w:rPr>
          <w:rFonts w:ascii="Times New Roman" w:hAnsi="Times New Roman"/>
          <w:color w:val="000000"/>
          <w:sz w:val="24"/>
          <w:szCs w:val="28"/>
        </w:rPr>
        <w:t>среднего</w:t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 общего образования,2004г, 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примерной программы по математике </w:t>
      </w:r>
      <w:r w:rsidRPr="00361047">
        <w:rPr>
          <w:rFonts w:ascii="Times New Roman" w:eastAsia="Times New Roman" w:hAnsi="Times New Roman" w:cs="Times New Roman"/>
          <w:sz w:val="24"/>
          <w:szCs w:val="28"/>
        </w:rPr>
        <w:t xml:space="preserve">среднего 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общего образования, «Просвещение»2010г, сост.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t>Бурмистрова</w:t>
      </w:r>
      <w:proofErr w:type="spellEnd"/>
      <w:r w:rsidRPr="0079672D">
        <w:rPr>
          <w:rFonts w:ascii="Times New Roman" w:hAnsi="Times New Roman"/>
          <w:color w:val="000000"/>
          <w:sz w:val="24"/>
          <w:szCs w:val="28"/>
        </w:rPr>
        <w:t>, основной образова</w:t>
      </w:r>
      <w:r w:rsidR="00942C54">
        <w:rPr>
          <w:rFonts w:ascii="Times New Roman" w:hAnsi="Times New Roman"/>
          <w:color w:val="000000"/>
          <w:sz w:val="24"/>
          <w:szCs w:val="28"/>
        </w:rPr>
        <w:t xml:space="preserve">тельной  программы школы на 2018-2019 </w:t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учебный год. </w:t>
      </w:r>
      <w:proofErr w:type="gramEnd"/>
    </w:p>
    <w:p w:rsidR="0017449E" w:rsidRDefault="0017449E" w:rsidP="0079672D">
      <w:pPr>
        <w:suppressAutoHyphens/>
        <w:spacing w:after="0" w:line="240" w:lineRule="auto"/>
        <w:ind w:left="360"/>
        <w:jc w:val="both"/>
        <w:rPr>
          <w:rFonts w:ascii="Times New Roman" w:hAnsi="Times New Roman"/>
          <w:color w:val="000000"/>
          <w:sz w:val="24"/>
          <w:szCs w:val="28"/>
        </w:rPr>
      </w:pPr>
    </w:p>
    <w:p w:rsidR="0079672D" w:rsidRPr="00705679" w:rsidRDefault="0079672D" w:rsidP="0079672D">
      <w:pPr>
        <w:suppressAutoHyphens/>
        <w:spacing w:after="0" w:line="240" w:lineRule="auto"/>
        <w:ind w:left="360"/>
        <w:jc w:val="both"/>
        <w:rPr>
          <w:rFonts w:ascii="Times New Roman" w:hAnsi="Times New Roman"/>
          <w:color w:val="000000"/>
          <w:sz w:val="24"/>
          <w:szCs w:val="28"/>
          <w:u w:val="single"/>
        </w:rPr>
      </w:pPr>
      <w:r w:rsidRPr="00705679">
        <w:rPr>
          <w:rFonts w:ascii="Times New Roman" w:hAnsi="Times New Roman"/>
          <w:color w:val="000000"/>
          <w:sz w:val="24"/>
          <w:szCs w:val="28"/>
          <w:u w:val="single"/>
        </w:rPr>
        <w:t>Учебно-методический  комплект:</w:t>
      </w:r>
    </w:p>
    <w:p w:rsidR="0079672D" w:rsidRPr="005E5EED" w:rsidRDefault="0079672D" w:rsidP="0079672D">
      <w:pPr>
        <w:spacing w:before="100" w:beforeAutospacing="1" w:after="100" w:afterAutospacing="1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79672D">
        <w:rPr>
          <w:rFonts w:ascii="Times New Roman" w:hAnsi="Times New Roman"/>
          <w:color w:val="000000"/>
          <w:sz w:val="24"/>
          <w:szCs w:val="28"/>
        </w:rPr>
        <w:t xml:space="preserve">Алгебра.  </w:t>
      </w:r>
      <w:r>
        <w:rPr>
          <w:rFonts w:ascii="Times New Roman" w:hAnsi="Times New Roman"/>
          <w:color w:val="000000"/>
          <w:sz w:val="24"/>
          <w:szCs w:val="28"/>
        </w:rPr>
        <w:t>11</w:t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 класс: учебник для о</w:t>
      </w:r>
      <w:r w:rsidR="0017449E">
        <w:rPr>
          <w:rFonts w:ascii="Times New Roman" w:hAnsi="Times New Roman"/>
          <w:color w:val="000000"/>
          <w:sz w:val="24"/>
          <w:szCs w:val="28"/>
        </w:rPr>
        <w:t xml:space="preserve">бщеобразовательных организаций </w:t>
      </w:r>
      <w:r w:rsidRPr="0079672D">
        <w:rPr>
          <w:rFonts w:ascii="Times New Roman" w:hAnsi="Times New Roman"/>
          <w:color w:val="000000"/>
          <w:sz w:val="24"/>
          <w:szCs w:val="28"/>
        </w:rPr>
        <w:sym w:font="Symbol" w:char="F05B"/>
      </w:r>
      <w:r w:rsidRPr="0079672D">
        <w:rPr>
          <w:rFonts w:ascii="Times New Roman" w:hAnsi="Times New Roman"/>
          <w:color w:val="000000"/>
          <w:sz w:val="24"/>
          <w:szCs w:val="28"/>
        </w:rPr>
        <w:t xml:space="preserve"> авторы Ю.М. Колягин, М.В Ткачёва, Н.Е. Федорова, М.И. </w:t>
      </w:r>
      <w:proofErr w:type="spellStart"/>
      <w:r w:rsidRPr="0079672D">
        <w:rPr>
          <w:rFonts w:ascii="Times New Roman" w:hAnsi="Times New Roman"/>
          <w:color w:val="000000"/>
          <w:sz w:val="24"/>
          <w:szCs w:val="28"/>
        </w:rPr>
        <w:t>Шабунин</w:t>
      </w:r>
      <w:proofErr w:type="spellEnd"/>
      <w:r w:rsidRPr="0079672D">
        <w:rPr>
          <w:rFonts w:ascii="Times New Roman" w:hAnsi="Times New Roman"/>
          <w:color w:val="000000"/>
          <w:sz w:val="24"/>
          <w:szCs w:val="28"/>
        </w:rPr>
        <w:sym w:font="Symbol" w:char="F05D"/>
      </w:r>
      <w:r w:rsidRPr="0079672D">
        <w:rPr>
          <w:rFonts w:ascii="Times New Roman" w:hAnsi="Times New Roman"/>
          <w:color w:val="000000"/>
          <w:sz w:val="24"/>
          <w:szCs w:val="28"/>
        </w:rPr>
        <w:t>. – 2-е издание - М.: Просвещение, 2015</w:t>
      </w:r>
      <w:r w:rsidR="00B76055">
        <w:rPr>
          <w:rFonts w:ascii="Times New Roman" w:hAnsi="Times New Roman"/>
          <w:color w:val="000000"/>
          <w:sz w:val="24"/>
          <w:szCs w:val="28"/>
        </w:rPr>
        <w:t>.</w:t>
      </w:r>
    </w:p>
    <w:p w:rsidR="0063575E" w:rsidRPr="0063575E" w:rsidRDefault="0079672D" w:rsidP="0079672D">
      <w:pPr>
        <w:tabs>
          <w:tab w:val="left" w:pos="5670"/>
        </w:tabs>
        <w:suppressAutoHyphens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i/>
          <w:sz w:val="24"/>
          <w:szCs w:val="28"/>
        </w:rPr>
      </w:pPr>
      <w:r>
        <w:rPr>
          <w:rFonts w:ascii="Times New Roman" w:hAnsi="Times New Roman"/>
          <w:color w:val="000000"/>
          <w:sz w:val="24"/>
          <w:szCs w:val="28"/>
        </w:rPr>
        <w:tab/>
      </w:r>
      <w:r w:rsidR="0063575E" w:rsidRPr="0063575E">
        <w:rPr>
          <w:rFonts w:ascii="Times New Roman" w:eastAsia="Times New Roman" w:hAnsi="Times New Roman" w:cs="Times New Roman"/>
          <w:b/>
          <w:i/>
          <w:sz w:val="24"/>
          <w:szCs w:val="28"/>
        </w:rPr>
        <w:t>Общая характеристика учебного предмета</w:t>
      </w:r>
    </w:p>
    <w:p w:rsidR="0063575E" w:rsidRPr="0063575E" w:rsidRDefault="0063575E" w:rsidP="0063575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>При изучении курса математики на базовом уровне продолжаются и получают развитие содержательные линии: «Алгебра», «Функции», «Уравнения и неравенства», «Геометрия», «Элементы комбинаторики, теории вероятностей, статистики и логики», вводится линия «Начала математического анализа»</w:t>
      </w:r>
      <w:proofErr w:type="gramStart"/>
      <w:r w:rsidRPr="0063575E">
        <w:rPr>
          <w:rFonts w:ascii="Times New Roman" w:eastAsia="Times New Roman" w:hAnsi="Times New Roman" w:cs="Times New Roman"/>
          <w:sz w:val="24"/>
          <w:szCs w:val="28"/>
        </w:rPr>
        <w:t xml:space="preserve"> .</w:t>
      </w:r>
      <w:proofErr w:type="gramEnd"/>
      <w:r w:rsidRPr="0063575E">
        <w:rPr>
          <w:rFonts w:ascii="Times New Roman" w:eastAsia="Times New Roman" w:hAnsi="Times New Roman" w:cs="Times New Roman"/>
          <w:sz w:val="24"/>
          <w:szCs w:val="28"/>
        </w:rPr>
        <w:t xml:space="preserve"> В рамках указанных содержательных линий решаются следующие задачи:</w:t>
      </w:r>
    </w:p>
    <w:p w:rsidR="0063575E" w:rsidRPr="0063575E" w:rsidRDefault="0063575E" w:rsidP="0063575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63575E" w:rsidRPr="0063575E" w:rsidRDefault="0063575E" w:rsidP="0063575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63575E" w:rsidRPr="005E5EED" w:rsidRDefault="0063575E" w:rsidP="0063575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6526AC" w:rsidRPr="005E5EED" w:rsidRDefault="006526AC" w:rsidP="006526AC">
      <w:pPr>
        <w:widowControl w:val="0"/>
        <w:suppressAutoHyphens/>
        <w:spacing w:after="0" w:line="240" w:lineRule="auto"/>
        <w:ind w:left="709"/>
        <w:jc w:val="both"/>
        <w:rPr>
          <w:rFonts w:ascii="Times New Roman" w:hAnsi="Times New Roman"/>
          <w:sz w:val="24"/>
          <w:szCs w:val="28"/>
        </w:rPr>
      </w:pPr>
    </w:p>
    <w:p w:rsidR="006526AC" w:rsidRPr="0063575E" w:rsidRDefault="000208E5" w:rsidP="00705679">
      <w:pPr>
        <w:jc w:val="center"/>
        <w:rPr>
          <w:rFonts w:ascii="Times New Roman" w:eastAsia="Times New Roman" w:hAnsi="Times New Roman" w:cs="Times New Roman"/>
          <w:b/>
          <w:i/>
          <w:sz w:val="24"/>
          <w:szCs w:val="28"/>
        </w:rPr>
      </w:pPr>
      <w:r>
        <w:rPr>
          <w:rFonts w:ascii="Times New Roman" w:eastAsia="Times New Roman" w:hAnsi="Times New Roman" w:cs="Times New Roman"/>
          <w:b/>
          <w:i/>
          <w:sz w:val="24"/>
          <w:szCs w:val="28"/>
        </w:rPr>
        <w:t>Цель изучения курса</w:t>
      </w:r>
    </w:p>
    <w:p w:rsidR="006526AC" w:rsidRPr="005E5EED" w:rsidRDefault="006526AC" w:rsidP="0063575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В ходе изучения курса учащиеся изучают и систематизируют способы дифференцирования  интегрирования функций, учатся применять интегралы при решении различных задач, в том числе и физических, что способствует успешной сдаче ЕГЭ и дальнейшему эффективному обучению в ВУЗе. Во 2- ом полугодии вводятся элементы логики, комбинаторики, статистики и теории вероятностей. На основании требований Государственного образовательного стандарта 2004г. предполагается реализовать актуальные в настоящее время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t>компетентностный</w:t>
      </w:r>
      <w:proofErr w:type="spellEnd"/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, личностно-ориентированный,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t>деятельностный</w:t>
      </w:r>
      <w:proofErr w:type="spellEnd"/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подходы. В основе обучения алгебры и начал анализа лежит овладение учащимися следующими видами компетенций: предметной, коммуникативной, организационной и общекультурной. В соответствии с этими видами компетенций выделены основные содержательно- целевые направления (линии) развития учащихся средствами предмета.</w:t>
      </w:r>
    </w:p>
    <w:p w:rsidR="006526AC" w:rsidRPr="005E5EED" w:rsidRDefault="006526AC" w:rsidP="006526AC">
      <w:pPr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>Предметная компетенция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. Здесь под предметной компетенцией понимается осведомленность школьников о системе основных математических представлений и овладение ими основными предметными умениями. Формируются следующие образующие эту компетенцию представления: о 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lastRenderedPageBreak/>
        <w:t xml:space="preserve">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следующие образующие эту компетенцию умения: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 </w:t>
      </w:r>
      <w:r w:rsidRPr="0063575E">
        <w:rPr>
          <w:rFonts w:ascii="Times New Roman" w:eastAsia="Times New Roman" w:hAnsi="Times New Roman" w:cs="Times New Roman"/>
          <w:sz w:val="24"/>
          <w:szCs w:val="28"/>
        </w:rPr>
        <w:t>Коммуникативная компетенция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. Здесь под коммуникативной компетенцией понимается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t>сформированность</w:t>
      </w:r>
      <w:proofErr w:type="spellEnd"/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умения ясно и четко излагать свои мысли, строить аргументированные рассуждения, вести диалог, воспринимая точку зрения собеседника и в то же время подвергая ее критическому анализу. Формируются следующие образующие эту компетенцию умения: извлекать информацию из разного рода источников, преобразовывая ее при необходимости в другие формы (тексты, таблицы, схемы и т.д.).</w:t>
      </w:r>
    </w:p>
    <w:p w:rsidR="006526AC" w:rsidRPr="005E5EED" w:rsidRDefault="006526AC" w:rsidP="006526AC">
      <w:pPr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b/>
          <w:sz w:val="24"/>
          <w:szCs w:val="28"/>
        </w:rPr>
        <w:t xml:space="preserve"> Организационная компетенция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. Здесь под организационной компетенцией понимается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t>сформированность</w:t>
      </w:r>
      <w:proofErr w:type="spellEnd"/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умения самостоятельно находить и присваивать необходимые учащимся новые знания. Формируются следующие образующие эту компетенцию умения: самостоятельно ставить учебную задачу (цель), разбивать ее на составные части, на которых будет основываться процесс ее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:rsidR="006526AC" w:rsidRPr="005E5EED" w:rsidRDefault="006526AC" w:rsidP="006526AC">
      <w:pPr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b/>
          <w:sz w:val="24"/>
          <w:szCs w:val="28"/>
        </w:rPr>
        <w:t>Общекультурная компетенция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>. Формируются следующие образующие эту компетенцию представления: 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значимых черт личности, как независимость и критичность мышления, воля и настойчивость в достижении цели и др.</w:t>
      </w:r>
    </w:p>
    <w:p w:rsidR="006526AC" w:rsidRPr="005E5EED" w:rsidRDefault="006526AC" w:rsidP="006526AC">
      <w:pPr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В рамках указанных линий решаются следующие </w:t>
      </w:r>
      <w:r w:rsidRPr="0063575E">
        <w:rPr>
          <w:rFonts w:ascii="Times New Roman" w:eastAsia="Times New Roman" w:hAnsi="Times New Roman" w:cs="Times New Roman"/>
          <w:b/>
          <w:sz w:val="24"/>
          <w:szCs w:val="28"/>
        </w:rPr>
        <w:t>задачи:</w:t>
      </w:r>
    </w:p>
    <w:p w:rsidR="006526AC" w:rsidRPr="005E5EED" w:rsidRDefault="006526AC" w:rsidP="0063575E">
      <w:pPr>
        <w:spacing w:after="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• 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 </w:t>
      </w:r>
    </w:p>
    <w:p w:rsidR="006526AC" w:rsidRPr="005E5EED" w:rsidRDefault="006526AC" w:rsidP="0063575E">
      <w:pPr>
        <w:spacing w:after="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• формирование интеллекта, а также личностных качеств, необходимых человеку для полноценной жизни, развиваемых математикой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 </w:t>
      </w:r>
    </w:p>
    <w:p w:rsidR="006526AC" w:rsidRPr="005E5EED" w:rsidRDefault="006526AC" w:rsidP="0063575E">
      <w:pPr>
        <w:spacing w:after="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5E5EED">
        <w:rPr>
          <w:rFonts w:ascii="Times New Roman" w:eastAsia="Times New Roman" w:hAnsi="Times New Roman" w:cs="Times New Roman"/>
          <w:sz w:val="24"/>
          <w:szCs w:val="28"/>
        </w:rPr>
        <w:t>• 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FB6315" w:rsidRDefault="00FB6315" w:rsidP="00B05D29">
      <w:pPr>
        <w:shd w:val="clear" w:color="auto" w:fill="FFFFFF"/>
        <w:autoSpaceDE w:val="0"/>
        <w:autoSpaceDN w:val="0"/>
        <w:adjustRightInd w:val="0"/>
        <w:spacing w:before="157" w:after="157" w:line="240" w:lineRule="auto"/>
        <w:ind w:left="284" w:firstLine="283"/>
        <w:jc w:val="center"/>
        <w:rPr>
          <w:rFonts w:ascii="Times New Roman" w:eastAsia="Times New Roman" w:hAnsi="Times New Roman" w:cs="Times New Roman"/>
          <w:b/>
          <w:bCs/>
          <w:i/>
          <w:color w:val="333333"/>
          <w:sz w:val="24"/>
          <w:szCs w:val="24"/>
        </w:rPr>
      </w:pPr>
    </w:p>
    <w:p w:rsidR="00FB6315" w:rsidRDefault="00FB6315" w:rsidP="00B05D29">
      <w:pPr>
        <w:shd w:val="clear" w:color="auto" w:fill="FFFFFF"/>
        <w:autoSpaceDE w:val="0"/>
        <w:autoSpaceDN w:val="0"/>
        <w:adjustRightInd w:val="0"/>
        <w:spacing w:before="157" w:after="157" w:line="240" w:lineRule="auto"/>
        <w:ind w:left="284" w:firstLine="283"/>
        <w:jc w:val="center"/>
        <w:rPr>
          <w:rFonts w:ascii="Times New Roman" w:eastAsia="Times New Roman" w:hAnsi="Times New Roman" w:cs="Times New Roman"/>
          <w:b/>
          <w:bCs/>
          <w:i/>
          <w:color w:val="333333"/>
          <w:sz w:val="24"/>
          <w:szCs w:val="24"/>
        </w:rPr>
      </w:pPr>
    </w:p>
    <w:p w:rsidR="00B05D29" w:rsidRPr="00E27DA9" w:rsidRDefault="00B05D29" w:rsidP="00B05D29">
      <w:pPr>
        <w:shd w:val="clear" w:color="auto" w:fill="FFFFFF"/>
        <w:autoSpaceDE w:val="0"/>
        <w:autoSpaceDN w:val="0"/>
        <w:adjustRightInd w:val="0"/>
        <w:spacing w:before="157" w:after="157" w:line="240" w:lineRule="auto"/>
        <w:ind w:left="284" w:firstLine="283"/>
        <w:jc w:val="center"/>
        <w:rPr>
          <w:rFonts w:ascii="Times New Roman" w:eastAsia="Times New Roman" w:hAnsi="Times New Roman" w:cs="Times New Roman"/>
          <w:i/>
          <w:color w:val="333333"/>
          <w:sz w:val="24"/>
          <w:szCs w:val="24"/>
        </w:rPr>
      </w:pPr>
      <w:r w:rsidRPr="00E27DA9">
        <w:rPr>
          <w:rFonts w:ascii="Times New Roman" w:eastAsia="Times New Roman" w:hAnsi="Times New Roman" w:cs="Times New Roman"/>
          <w:b/>
          <w:bCs/>
          <w:i/>
          <w:color w:val="333333"/>
          <w:sz w:val="24"/>
          <w:szCs w:val="24"/>
        </w:rPr>
        <w:lastRenderedPageBreak/>
        <w:t>Текущий контроль успеваемости по алгебре  в  11 классе проводится в целях:</w:t>
      </w:r>
    </w:p>
    <w:p w:rsidR="00B05D29" w:rsidRPr="00B05D29" w:rsidRDefault="00B05D29" w:rsidP="00B05D29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567" w:firstLine="0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B05D29" w:rsidRPr="00B05D29" w:rsidRDefault="00B05D29" w:rsidP="00B77C95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567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>определения направлений индивидуальной работы с обучающимися;</w:t>
      </w:r>
    </w:p>
    <w:p w:rsidR="00B05D29" w:rsidRPr="00B05D29" w:rsidRDefault="00B05D29" w:rsidP="00B77C95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567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>оценки индивидуальных образовательных достижений обучающихся и динамики их роста в течение учебного года;</w:t>
      </w:r>
    </w:p>
    <w:p w:rsidR="00B05D29" w:rsidRPr="00B05D29" w:rsidRDefault="00B05D29" w:rsidP="00B77C95">
      <w:pPr>
        <w:numPr>
          <w:ilvl w:val="0"/>
          <w:numId w:val="24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567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> выявления индивидуально значимых и иных факторов (обстоятельств), способствующих или препятствующих достижению обучающимися планируемых образовательных результатов освоения соответствующей основной общеобразовательной программы.</w:t>
      </w:r>
    </w:p>
    <w:p w:rsidR="00B05D29" w:rsidRPr="00B05D29" w:rsidRDefault="00B05D29" w:rsidP="00B77C95">
      <w:pPr>
        <w:shd w:val="clear" w:color="auto" w:fill="FFFFFF"/>
        <w:spacing w:line="240" w:lineRule="auto"/>
        <w:ind w:lef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 xml:space="preserve">   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B05D29" w:rsidRPr="00B05D29" w:rsidRDefault="00B05D29" w:rsidP="00B77C95">
      <w:pPr>
        <w:shd w:val="clear" w:color="auto" w:fill="FFFFFF"/>
        <w:spacing w:after="0" w:line="240" w:lineRule="auto"/>
        <w:ind w:left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>Формами текущего контроля могут быть: тестирование, устный опрос, письменные работы (контрольные, проверочные, самостоятельные и практические работы).</w:t>
      </w:r>
    </w:p>
    <w:p w:rsidR="00B05D29" w:rsidRDefault="00B05D29" w:rsidP="00B77C95">
      <w:pPr>
        <w:shd w:val="clear" w:color="auto" w:fill="FFFFFF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 xml:space="preserve">  Результаты текущего контроля успеваемости обучающихся отражаются в классном и электронном журнале в соответствии с системой контроля, а также по итогам учебных четвертей и полугодий.</w:t>
      </w:r>
    </w:p>
    <w:p w:rsidR="00B05D29" w:rsidRDefault="00B05D29" w:rsidP="00B05D29">
      <w:pPr>
        <w:shd w:val="clear" w:color="auto" w:fill="FFFFFF"/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</w:p>
    <w:p w:rsidR="00B05D29" w:rsidRDefault="00B05D29" w:rsidP="00B05D29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b/>
          <w:i/>
          <w:sz w:val="24"/>
          <w:szCs w:val="24"/>
        </w:rPr>
        <w:t>В программу   введены уроки регионального компонента</w:t>
      </w:r>
      <w:r w:rsidR="006E0A9E"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</w:p>
    <w:p w:rsidR="006E0A9E" w:rsidRDefault="006E0A9E" w:rsidP="00B05D29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6E0A9E" w:rsidRPr="006E0A9E" w:rsidRDefault="006E0A9E" w:rsidP="006E0A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E0A9E">
        <w:rPr>
          <w:rFonts w:ascii="Times New Roman" w:eastAsia="Times New Roman" w:hAnsi="Times New Roman" w:cs="Times New Roman"/>
          <w:sz w:val="24"/>
          <w:szCs w:val="24"/>
        </w:rPr>
        <w:t>В программу включены задачи, при решении которых используются данные по Ростовской области, Тацинскому району взятые из СМИ.</w:t>
      </w:r>
    </w:p>
    <w:p w:rsidR="006E0A9E" w:rsidRPr="006E0A9E" w:rsidRDefault="006E0A9E" w:rsidP="006E0A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E0A9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адачи с содержанием регионального компонента знакомят учащихся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</w:t>
      </w:r>
      <w:proofErr w:type="gramStart"/>
      <w:r w:rsidRPr="006E0A9E">
        <w:rPr>
          <w:rFonts w:ascii="Times New Roman" w:eastAsia="Times New Roman" w:hAnsi="Times New Roman" w:cs="Times New Roman"/>
          <w:color w:val="000000"/>
          <w:sz w:val="24"/>
          <w:szCs w:val="24"/>
        </w:rPr>
        <w:t>факты о</w:t>
      </w:r>
      <w:proofErr w:type="gramEnd"/>
      <w:r w:rsidRPr="006E0A9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своем регионе.</w:t>
      </w:r>
    </w:p>
    <w:p w:rsidR="006E0A9E" w:rsidRPr="006E0A9E" w:rsidRDefault="006E0A9E" w:rsidP="006E0A9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E0A9E">
        <w:rPr>
          <w:rFonts w:ascii="Times New Roman" w:eastAsia="Times New Roman" w:hAnsi="Times New Roman" w:cs="Times New Roman"/>
          <w:sz w:val="24"/>
          <w:szCs w:val="24"/>
        </w:rPr>
        <w:t>Региональный компонент реализуется с помощью дидактических заданий при решении задач на составление квадратных уравнений, а также в беседах об учёных-математиках Ростовской области.</w:t>
      </w:r>
    </w:p>
    <w:p w:rsidR="006E0A9E" w:rsidRPr="006E0A9E" w:rsidRDefault="006E0A9E" w:rsidP="006E0A9E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sz w:val="24"/>
          <w:szCs w:val="24"/>
        </w:rPr>
      </w:pPr>
    </w:p>
    <w:p w:rsidR="00B05D29" w:rsidRDefault="00B05D29" w:rsidP="00B05D29">
      <w:pPr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6"/>
        <w:tblW w:w="0" w:type="auto"/>
        <w:tblInd w:w="284" w:type="dxa"/>
        <w:tblLook w:val="04A0"/>
      </w:tblPr>
      <w:tblGrid>
        <w:gridCol w:w="848"/>
        <w:gridCol w:w="1244"/>
        <w:gridCol w:w="1276"/>
        <w:gridCol w:w="3969"/>
        <w:gridCol w:w="7479"/>
      </w:tblGrid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№ урока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дата </w:t>
            </w:r>
          </w:p>
          <w:p w:rsidR="00A04F39" w:rsidRPr="009D761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по плану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дата</w:t>
            </w:r>
          </w:p>
          <w:p w:rsidR="00A04F3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по факту</w:t>
            </w:r>
          </w:p>
          <w:p w:rsidR="00A04F39" w:rsidRPr="009D761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Тема урока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Региональный компонент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6</w:t>
            </w: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.09</w:t>
            </w:r>
          </w:p>
        </w:tc>
        <w:tc>
          <w:tcPr>
            <w:tcW w:w="1276" w:type="dxa"/>
          </w:tcPr>
          <w:p w:rsidR="00A04F39" w:rsidRPr="009039D1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hideMark/>
          </w:tcPr>
          <w:p w:rsidR="00A04F39" w:rsidRPr="009039D1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одготовка к ЕГЭ. Решение текстовых задач с практическим содержанием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Строить Троицкую крепость (будущий Таганрог) начинали солдаты, а позже – крепостные и рабочие люди. Ежегодно работало по 30 тысяч человек. Известно, что солдаты и матросы составляли </w:t>
            </w: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22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8.5pt" o:ole="">
                  <v:imagedata r:id="rId6" o:title=""/>
                </v:shape>
                <o:OLEObject Type="Embed" ProgID="Equation.3" ShapeID="_x0000_i1025" DrawAspect="Content" ObjectID="_1599847260" r:id="rId7"/>
              </w:object>
            </w: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от состава </w:t>
            </w: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строителей, из-за постоянной угрозы нападения со стороны турок и крымских татар. Сколько ремесленников участвовало в строительстве будущего Таганрога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20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.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039D1" w:rsidRDefault="00A04F39" w:rsidP="00E27D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одготовка к ЕГЭ. Вычисление площадей фигур</w:t>
            </w:r>
            <w:r w:rsidR="006E0A9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По данным Всероссийской переписи населения  2010 года на территории Тацинского района проживают представители 48 наций.  </w:t>
            </w:r>
            <w:proofErr w:type="gramStart"/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Наиболее многочисленно представлены  русские – 35 301 чел., белорусы – 654 чел., украинцы – 583 чел., армяне – 417 чел., удмурты – 232 чел., </w:t>
            </w:r>
            <w:proofErr w:type="spellStart"/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олдоване</w:t>
            </w:r>
            <w:proofErr w:type="spellEnd"/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– 126 чел</w:t>
            </w:r>
            <w:proofErr w:type="gramEnd"/>
          </w:p>
          <w:p w:rsidR="00A04F39" w:rsidRPr="009D7619" w:rsidRDefault="00A04F39" w:rsidP="00E27DA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- Составить круговую диаграмму, представляющую процентное содержание самых многочисленных наций района.</w:t>
            </w:r>
          </w:p>
          <w:p w:rsidR="00A04F39" w:rsidRPr="009D7619" w:rsidRDefault="00A04F39" w:rsidP="00E27DA9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- Сколько человек вместе составляют указанные нации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5.12</w:t>
            </w:r>
          </w:p>
        </w:tc>
        <w:tc>
          <w:tcPr>
            <w:tcW w:w="1276" w:type="dxa"/>
          </w:tcPr>
          <w:p w:rsidR="00A04F39" w:rsidRPr="009039D1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hideMark/>
          </w:tcPr>
          <w:p w:rsidR="00A04F39" w:rsidRPr="009039D1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одготовка к ЕГЭ. Показательные и логарифмические уравнения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firstLine="56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Основными расходами консолидированного бюджета Ростовской области являются образование, здравоохранение, ЖКХ, дорожное хозяйство и социальная политика. При этом расходы на образование составили 27,7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млрд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уб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, на здравоохранение – 12,7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млрд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уб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, на ЖКХ – 4,2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млрд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уб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, на дорожное хозяйство – 5,5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млрд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уб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, на социальную политику – 17,5 млрд руб. </w:t>
            </w:r>
          </w:p>
          <w:p w:rsidR="00A04F39" w:rsidRPr="009D7619" w:rsidRDefault="00A04F39" w:rsidP="00E27DA9">
            <w:pPr>
              <w:ind w:left="851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- Сколько всего 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млрдруб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 из областного бюджета было расходовано за 1 полугодие?</w:t>
            </w:r>
          </w:p>
          <w:p w:rsidR="00A04F39" w:rsidRPr="009D7619" w:rsidRDefault="00A04F39" w:rsidP="00E27DA9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- Сколько процентов составили расходы на образование от общего расхода бюджета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8.01</w:t>
            </w:r>
          </w:p>
        </w:tc>
        <w:tc>
          <w:tcPr>
            <w:tcW w:w="1276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hideMark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дготовка к ЕГЭ. Простейшие тригонометрическое уравнение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ООО «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ускальк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»- одно из крупнейших на территории Тацинского района предприятие. На сегодняшний день на предприятии трудятся 572 человека, что составляет 1,57% всего населения Тацинского района. Сколько человек составляет население Тацинского района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54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8.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Default="00A04F39" w:rsidP="00E27DA9">
            <w:pP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D7619" w:rsidRDefault="00A04F39" w:rsidP="00E27DA9">
            <w:pP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дготовка к ЕГЭ. Значение буквенного выражения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ес - санитар атмосферы. Один гектар сосновых насаждений может задерживать в год  до 35 т. пыли,  дуб – до 54 т. Сколько тонн пыли задержат 10 га сосны за 3 года? 3 га дуба за 6 месяцев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1244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2.02</w:t>
            </w:r>
          </w:p>
        </w:tc>
        <w:tc>
          <w:tcPr>
            <w:tcW w:w="1276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дготовка к ЕГЭ. Преобразования тригонометрических выражений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Население Ростовской области - 4276,4 тыс. человек. Из них в городах проживают 2876,3     тыс. человек, а остальные в сельской местности. Сколько сельских жителей области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.03</w:t>
            </w:r>
          </w:p>
        </w:tc>
        <w:tc>
          <w:tcPr>
            <w:tcW w:w="1276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дготовка к ЕГЭ. График  производной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/>
                <w:sz w:val="24"/>
                <w:szCs w:val="24"/>
              </w:rPr>
              <w:t xml:space="preserve">В 2015 году исполнилось 225 лет с начала промышленного освоения угольных месторождений Восточного Донбасса. Ростовская область остаётся угледобывающим регионом с 6,5 млрд тонн разведанных запасов «чёрного золота». В 2014 году было  добыто 5,9 </w:t>
            </w:r>
            <w:proofErr w:type="gramStart"/>
            <w:r w:rsidRPr="009D7619">
              <w:rPr>
                <w:rFonts w:ascii="Times New Roman" w:hAnsi="Times New Roman"/>
                <w:sz w:val="24"/>
                <w:szCs w:val="24"/>
              </w:rPr>
              <w:t>млн</w:t>
            </w:r>
            <w:proofErr w:type="gramEnd"/>
            <w:r w:rsidRPr="009D7619">
              <w:rPr>
                <w:rFonts w:ascii="Times New Roman" w:hAnsi="Times New Roman"/>
                <w:sz w:val="24"/>
                <w:szCs w:val="24"/>
              </w:rPr>
              <w:t xml:space="preserve"> тонн угля, что на четверть больше, чем в 2013 году. Сколько млн тонн угля добыли в 2013 году в Ростовской области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4.03</w:t>
            </w:r>
          </w:p>
        </w:tc>
        <w:tc>
          <w:tcPr>
            <w:tcW w:w="1276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дготовка к ЕГЭ. Решение текстовых задач на движение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 начале 19 века казачье и крестьянское население Дона почти полностью было безграмотным. Первая гимназия на Дону была открыта в г. Новочеркасске в 1809 году. А уже к 1834 году в области войска Донского к ней добавились 8 уездных и 5 приходских училищ. Сколько всего учебных заведений было на Дону к середине 19 века? Сколько там обучалось детей, если известно, что учениц было 8, а учеников в 128 раз больше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0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.0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 Подготовка к ЕГЭ. Первообразная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Население Тацинского района составляет 36 400 человек.</w:t>
            </w:r>
            <w:r w:rsidRPr="009D7619">
              <w:rPr>
                <w:rFonts w:ascii="Times New Roman" w:eastAsiaTheme="minorHAnsi" w:hAnsi="Times New Roman" w:cs="Times New Roman"/>
                <w:color w:val="252525"/>
                <w:sz w:val="24"/>
                <w:szCs w:val="24"/>
                <w:shd w:val="clear" w:color="auto" w:fill="FFFFFF"/>
                <w:lang w:eastAsia="en-US"/>
              </w:rPr>
              <w:t xml:space="preserve"> В сельском хозяйстве занято около 70 %, в промышленности — 30 %. Сколько человек района заняты в сельском хозяйстве?</w:t>
            </w:r>
            <w:r>
              <w:rPr>
                <w:rFonts w:ascii="Times New Roman" w:eastAsiaTheme="minorHAnsi" w:hAnsi="Times New Roman" w:cs="Times New Roman"/>
                <w:color w:val="252525"/>
                <w:sz w:val="24"/>
                <w:szCs w:val="24"/>
                <w:shd w:val="clear" w:color="auto" w:fill="FFFFFF"/>
                <w:lang w:eastAsia="en-US"/>
              </w:rPr>
              <w:t xml:space="preserve"> Сколько в промышленности?</w:t>
            </w:r>
          </w:p>
        </w:tc>
      </w:tr>
      <w:tr w:rsidR="00A04F39" w:rsidRPr="009D7619" w:rsidTr="00A04F39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12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4F39" w:rsidRPr="009D7619" w:rsidRDefault="00A04F39" w:rsidP="00E27DA9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.05</w:t>
            </w:r>
          </w:p>
        </w:tc>
        <w:tc>
          <w:tcPr>
            <w:tcW w:w="1276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A04F39" w:rsidRPr="005E5EED" w:rsidRDefault="00A04F39" w:rsidP="00E27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естановки. Размещения без повторений.</w:t>
            </w:r>
          </w:p>
        </w:tc>
        <w:tc>
          <w:tcPr>
            <w:tcW w:w="7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4F39" w:rsidRPr="009D7619" w:rsidRDefault="00A04F39" w:rsidP="00E27DA9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proofErr w:type="gramStart"/>
            <w:r w:rsidRPr="009D7619">
              <w:rPr>
                <w:rFonts w:ascii="Times New Roman" w:hAnsi="Times New Roman"/>
                <w:sz w:val="24"/>
                <w:szCs w:val="24"/>
              </w:rPr>
              <w:t>На конец</w:t>
            </w:r>
            <w:proofErr w:type="gramEnd"/>
            <w:r w:rsidRPr="009D7619">
              <w:rPr>
                <w:rFonts w:ascii="Times New Roman" w:hAnsi="Times New Roman"/>
                <w:sz w:val="24"/>
                <w:szCs w:val="24"/>
              </w:rPr>
              <w:t xml:space="preserve"> 2015 года отделом ЗАГС Тацинского района зарегистрировано 309  младенцев, из них 160 – мальчиков и 149 – девочек.</w:t>
            </w:r>
          </w:p>
          <w:p w:rsidR="00A04F39" w:rsidRPr="009D7619" w:rsidRDefault="00A04F39" w:rsidP="00E27DA9">
            <w:pPr>
              <w:pStyle w:val="a7"/>
              <w:ind w:firstLine="85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7619">
              <w:rPr>
                <w:rFonts w:ascii="Times New Roman" w:hAnsi="Times New Roman"/>
                <w:sz w:val="24"/>
                <w:szCs w:val="24"/>
              </w:rPr>
              <w:t>-  Сколько процентов составляют мальчики от общего количества младенцев?</w:t>
            </w:r>
          </w:p>
          <w:p w:rsidR="00A04F39" w:rsidRPr="009D7619" w:rsidRDefault="00A04F39" w:rsidP="00E27DA9">
            <w:pPr>
              <w:pStyle w:val="a7"/>
              <w:ind w:firstLine="85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7619">
              <w:rPr>
                <w:rFonts w:ascii="Times New Roman" w:hAnsi="Times New Roman"/>
                <w:sz w:val="24"/>
                <w:szCs w:val="24"/>
              </w:rPr>
              <w:t xml:space="preserve">-  На сколько процентов от общего количества младенцев  </w:t>
            </w:r>
            <w:r w:rsidRPr="009D7619">
              <w:rPr>
                <w:rFonts w:ascii="Times New Roman" w:hAnsi="Times New Roman"/>
                <w:sz w:val="24"/>
                <w:szCs w:val="24"/>
              </w:rPr>
              <w:lastRenderedPageBreak/>
              <w:t>девочек меньше мальчиков?</w:t>
            </w:r>
          </w:p>
        </w:tc>
      </w:tr>
    </w:tbl>
    <w:p w:rsidR="00B05D29" w:rsidRPr="00B05D29" w:rsidRDefault="00B05D29" w:rsidP="00B05D29">
      <w:pPr>
        <w:autoSpaceDE w:val="0"/>
        <w:autoSpaceDN w:val="0"/>
        <w:adjustRightInd w:val="0"/>
        <w:spacing w:after="0" w:line="240" w:lineRule="auto"/>
        <w:ind w:left="567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B6315" w:rsidRDefault="00FB6315" w:rsidP="00AD669D">
      <w:pPr>
        <w:spacing w:after="0" w:line="240" w:lineRule="auto"/>
        <w:ind w:left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B6315" w:rsidRDefault="00FB6315" w:rsidP="00AD669D">
      <w:pPr>
        <w:spacing w:after="0" w:line="240" w:lineRule="auto"/>
        <w:ind w:left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967D73" w:rsidRPr="00967D73" w:rsidRDefault="00967D73" w:rsidP="00967D73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67D73">
        <w:rPr>
          <w:rFonts w:ascii="Times New Roman" w:eastAsia="Times New Roman" w:hAnsi="Times New Roman" w:cs="Times New Roman"/>
          <w:sz w:val="24"/>
          <w:szCs w:val="24"/>
        </w:rPr>
        <w:t xml:space="preserve">В течение учебного года  возможна  корректировка распределения  часов по темам  и изменение  даты проведения уроков (в том числе контрольных работ) с учетом хода усвоения  учебного материала обучающимися или в связи с другими объективными </w:t>
      </w:r>
      <w:proofErr w:type="spellStart"/>
      <w:r w:rsidRPr="00967D73">
        <w:rPr>
          <w:rFonts w:ascii="Times New Roman" w:eastAsia="Times New Roman" w:hAnsi="Times New Roman" w:cs="Times New Roman"/>
          <w:sz w:val="24"/>
          <w:szCs w:val="24"/>
        </w:rPr>
        <w:t>причинами</w:t>
      </w:r>
      <w:proofErr w:type="gramStart"/>
      <w:r w:rsidRPr="00967D73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У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роки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по </w:t>
      </w:r>
      <w:r w:rsidR="006E0A9E">
        <w:rPr>
          <w:rFonts w:ascii="Times New Roman" w:eastAsia="Times New Roman" w:hAnsi="Times New Roman" w:cs="Times New Roman"/>
          <w:sz w:val="24"/>
          <w:szCs w:val="24"/>
        </w:rPr>
        <w:t>и</w:t>
      </w:r>
      <w:r>
        <w:rPr>
          <w:rFonts w:ascii="Times New Roman" w:eastAsia="Times New Roman" w:hAnsi="Times New Roman" w:cs="Times New Roman"/>
          <w:sz w:val="24"/>
          <w:szCs w:val="24"/>
        </w:rPr>
        <w:t>тоговому повторению курса алгебры проводятся в течение учебного года по пятницам.</w:t>
      </w:r>
    </w:p>
    <w:p w:rsidR="00FB6315" w:rsidRDefault="00FB6315" w:rsidP="00BE1E2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52D72" w:rsidRPr="00AD669D" w:rsidRDefault="00652D72" w:rsidP="00AD669D">
      <w:pPr>
        <w:spacing w:after="0" w:line="240" w:lineRule="auto"/>
        <w:ind w:left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D669D">
        <w:rPr>
          <w:rFonts w:ascii="Times New Roman" w:eastAsia="Times New Roman" w:hAnsi="Times New Roman" w:cs="Times New Roman"/>
          <w:b/>
          <w:sz w:val="28"/>
          <w:szCs w:val="28"/>
        </w:rPr>
        <w:t xml:space="preserve"> Планируемые результаты освоения учебного предмета, </w:t>
      </w:r>
      <w:r w:rsidR="006526AC" w:rsidRPr="00AD669D">
        <w:rPr>
          <w:rFonts w:ascii="Times New Roman" w:eastAsia="Times New Roman" w:hAnsi="Times New Roman" w:cs="Times New Roman"/>
          <w:b/>
          <w:sz w:val="28"/>
          <w:szCs w:val="28"/>
        </w:rPr>
        <w:t>курса</w:t>
      </w:r>
    </w:p>
    <w:p w:rsidR="00720624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720624">
        <w:rPr>
          <w:rFonts w:ascii="Times New Roman" w:hAnsi="Times New Roman" w:cs="Times New Roman"/>
          <w:sz w:val="24"/>
          <w:szCs w:val="28"/>
        </w:rPr>
        <w:t xml:space="preserve">В результате изучения алгебры и начал анализа </w:t>
      </w:r>
      <w:r w:rsidR="00B05D29">
        <w:rPr>
          <w:rFonts w:ascii="Times New Roman" w:hAnsi="Times New Roman" w:cs="Times New Roman"/>
          <w:sz w:val="24"/>
          <w:szCs w:val="28"/>
        </w:rPr>
        <w:t>обучающиеся</w:t>
      </w:r>
      <w:r w:rsidR="00B86C05">
        <w:rPr>
          <w:rFonts w:ascii="Times New Roman" w:hAnsi="Times New Roman" w:cs="Times New Roman"/>
          <w:sz w:val="24"/>
          <w:szCs w:val="28"/>
        </w:rPr>
        <w:t xml:space="preserve"> долж</w:t>
      </w:r>
      <w:r w:rsidRPr="00720624">
        <w:rPr>
          <w:rFonts w:ascii="Times New Roman" w:hAnsi="Times New Roman" w:cs="Times New Roman"/>
          <w:sz w:val="24"/>
          <w:szCs w:val="28"/>
        </w:rPr>
        <w:t>н</w:t>
      </w:r>
      <w:r w:rsidR="00B05D29">
        <w:rPr>
          <w:rFonts w:ascii="Times New Roman" w:hAnsi="Times New Roman" w:cs="Times New Roman"/>
          <w:sz w:val="24"/>
          <w:szCs w:val="28"/>
        </w:rPr>
        <w:t>ы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sz w:val="24"/>
          <w:szCs w:val="28"/>
        </w:rPr>
        <w:t xml:space="preserve">знать/понимать* </w:t>
      </w:r>
    </w:p>
    <w:p w:rsidR="00F80BED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существо понятия математического доказательства; примеры доказательств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существо понятия алгоритма; примеры алгоритмов; </w:t>
      </w:r>
    </w:p>
    <w:p w:rsidR="00F80BED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как математически определенные функции могут описывать реальные зависимости; приводить примеры такого описания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как потребности практики привели математическую науку к необходимости расширения понятия числа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вероятностный характер многих закономерностей окружающего мира; примеры статистических закономерностей и выводов;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смысл идеализации, позволяющей решать задачи реальной действительности математическими методами, примеры ошибок, возникающих при идеализации.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i/>
          <w:sz w:val="24"/>
          <w:szCs w:val="28"/>
        </w:rPr>
      </w:pPr>
      <w:r w:rsidRPr="005E5EED">
        <w:rPr>
          <w:rFonts w:ascii="Times New Roman" w:hAnsi="Times New Roman" w:cs="Times New Roman"/>
          <w:i/>
          <w:sz w:val="24"/>
          <w:szCs w:val="28"/>
        </w:rPr>
        <w:t xml:space="preserve"> Помимо указанных в данном разделе знаний, в требования к уровню подготовки включаются также знания, необходимые для освоения перечисленных ниже умений. </w:t>
      </w:r>
    </w:p>
    <w:p w:rsidR="00BE1E20" w:rsidRDefault="00BE1E20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</w:p>
    <w:p w:rsidR="00BE1E20" w:rsidRDefault="00BE1E20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sz w:val="24"/>
          <w:szCs w:val="28"/>
        </w:rPr>
        <w:lastRenderedPageBreak/>
        <w:t xml:space="preserve">АЛГЕБРА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sz w:val="24"/>
          <w:szCs w:val="28"/>
        </w:rPr>
        <w:t xml:space="preserve">уметь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проводить по известным формулам и правилам преобразования буквенных выражений, включающих степени, радикалы, логарифмы и тригонометрические функции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вычислять значения числовых и буквенных выражений, осуществляя необходимые подстановки и преобразования; использовать приобретенные знания и умения в практической деятельности и повседневной жизни для: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sz w:val="24"/>
          <w:szCs w:val="28"/>
        </w:rPr>
        <w:t xml:space="preserve">ФУНКЦИИ И ГРАФИКИ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sz w:val="24"/>
          <w:szCs w:val="28"/>
        </w:rPr>
        <w:t>Уметь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определять значение функции по значению аргумента при различных способах задания функции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строить графики изученных функций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описывать по графику и в простейших случаях по формуле поведение и свойства функций, находить по графику функции наибольшие и наименьшие значения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решать уравнения, простейшие системы уравнений, используя свойства функций и их графиков; использовать приобретенные знания и умения в практической деятельности и повседневной жизни для: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описания с помощью функций различных зависимостей, представления их графически, интерпретации графиков; </w:t>
      </w:r>
    </w:p>
    <w:p w:rsidR="00BE1E20" w:rsidRDefault="00BE1E20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sz w:val="24"/>
          <w:szCs w:val="28"/>
        </w:rPr>
        <w:lastRenderedPageBreak/>
        <w:t xml:space="preserve">НАЧАЛА МАТЕМАТИЧЕСКОГОАНАЛИЗА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sz w:val="24"/>
          <w:szCs w:val="28"/>
        </w:rPr>
        <w:t>уметь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вычислять производные и первообразные элементарных функций, используя справочные материалы; </w:t>
      </w: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</w:p>
    <w:p w:rsidR="00F80BED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вычислять в простейших случаях площади с использованием первообразной; использовать приобретенные знания и умения в практической деятельности и повседневной жизни для: решения прикладных задач, в том числе социально-экономических и физических, на наибольшие и наименьшие значения, на нахождение скорости и ускорения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sz w:val="24"/>
          <w:szCs w:val="28"/>
        </w:rPr>
        <w:t xml:space="preserve">УРАВНЕНИЯ И НЕРАВЕНСТВА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sz w:val="24"/>
          <w:szCs w:val="28"/>
        </w:rPr>
        <w:t xml:space="preserve">уметь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решать рациональные, показательные и логарифмические уравнения и неравенства, простейшие иррациональные и тригонометрические уравнения, их системы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составлять уравнения и неравенства по условию задачи;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использовать для приближенного решения уравнений и неравенств графический метод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изображать на координатной плоскости множества решений простейших уравнений и их систем; использовать приобретенные знания и умения в практической деятельности и повседневной жизни для: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построения и исследования простейших математических моделей;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sz w:val="24"/>
          <w:szCs w:val="28"/>
        </w:rPr>
        <w:t xml:space="preserve"> ЭЛЕМЕНТЫ КОМБИНАТОРИКИ, СТАТИСТИКИ И ТЕОРИИ ВЕРОЯТНОСТЕЙ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b/>
          <w:i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sz w:val="24"/>
          <w:szCs w:val="28"/>
        </w:rPr>
        <w:t>Уметь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решать простейшие комбинаторные задачи методом перебора, а также с использованием известных формул;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lastRenderedPageBreak/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вычислять в простейших случаях вероятности событий на основе подсчета числа исходов; использовать приобретенные знания и умения в практической деятельности и повседневной жизни для: </w:t>
      </w:r>
    </w:p>
    <w:p w:rsidR="00652D72" w:rsidRPr="005E5EED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анализа реальных числовых данных, представленных в виде диаграмм, графиков; </w:t>
      </w:r>
    </w:p>
    <w:p w:rsidR="00B86C05" w:rsidRDefault="00652D72" w:rsidP="006526AC">
      <w:pPr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sym w:font="Symbol" w:char="F0B7"/>
      </w:r>
      <w:r w:rsidRPr="005E5EED">
        <w:rPr>
          <w:rFonts w:ascii="Times New Roman" w:hAnsi="Times New Roman" w:cs="Times New Roman"/>
          <w:sz w:val="24"/>
          <w:szCs w:val="28"/>
        </w:rPr>
        <w:t xml:space="preserve"> анализа информации статистического характера.</w:t>
      </w:r>
    </w:p>
    <w:p w:rsidR="00B86C05" w:rsidRPr="00B86C05" w:rsidRDefault="00B86C05" w:rsidP="00B86C05">
      <w:pPr>
        <w:spacing w:after="0" w:line="240" w:lineRule="auto"/>
        <w:ind w:left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86C05">
        <w:rPr>
          <w:rFonts w:ascii="Times New Roman" w:eastAsia="Times New Roman" w:hAnsi="Times New Roman" w:cs="Times New Roman"/>
          <w:b/>
          <w:sz w:val="28"/>
          <w:szCs w:val="28"/>
        </w:rPr>
        <w:t>МЕСТО ПРЕДМЕТА В УЧЕБНОМ ПЛАНЕ</w:t>
      </w:r>
    </w:p>
    <w:p w:rsidR="00B86C05" w:rsidRPr="00B86C05" w:rsidRDefault="00B86C05" w:rsidP="00B86C05">
      <w:pPr>
        <w:spacing w:after="0" w:line="240" w:lineRule="auto"/>
        <w:ind w:left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86C05" w:rsidRPr="005E5EED" w:rsidRDefault="0017449E" w:rsidP="00B86C05">
      <w:pPr>
        <w:jc w:val="both"/>
        <w:rPr>
          <w:rFonts w:ascii="Times New Roman" w:hAnsi="Times New Roman" w:cs="Times New Roman"/>
          <w:sz w:val="24"/>
          <w:szCs w:val="28"/>
        </w:rPr>
      </w:pPr>
      <w:r w:rsidRPr="00B86C05">
        <w:rPr>
          <w:rFonts w:ascii="Times New Roman" w:eastAsia="Times New Roman" w:hAnsi="Times New Roman" w:cs="Times New Roman"/>
          <w:sz w:val="24"/>
          <w:szCs w:val="24"/>
        </w:rPr>
        <w:t>Федеральный базисный учебный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 план 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для общеобразовательных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 учреждений Российской Федерации предусматривает обязательное изучение   математики (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алгебра) на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 этапе 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основного среднего образования в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1 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классе в </w:t>
      </w:r>
      <w:r w:rsidR="00942C54">
        <w:rPr>
          <w:rFonts w:ascii="Times New Roman" w:eastAsia="Times New Roman" w:hAnsi="Times New Roman" w:cs="Times New Roman"/>
          <w:sz w:val="24"/>
          <w:szCs w:val="24"/>
        </w:rPr>
        <w:t>объеме 136 часов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Согласно календарномуучебному графику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 и расписанию </w:t>
      </w:r>
      <w:r w:rsidR="00942C54">
        <w:rPr>
          <w:rFonts w:ascii="Times New Roman" w:eastAsia="Times New Roman" w:hAnsi="Times New Roman" w:cs="Times New Roman"/>
          <w:sz w:val="24"/>
          <w:szCs w:val="24"/>
        </w:rPr>
        <w:t>уроков на 2018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>-</w:t>
      </w:r>
      <w:r w:rsidR="00942C54">
        <w:rPr>
          <w:rFonts w:ascii="Times New Roman" w:eastAsia="Times New Roman" w:hAnsi="Times New Roman" w:cs="Times New Roman"/>
          <w:sz w:val="24"/>
          <w:szCs w:val="24"/>
        </w:rPr>
        <w:t>2019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 xml:space="preserve"> учебный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 год в МБОУ Тацинская СОШ №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2 курс</w:t>
      </w:r>
      <w:r w:rsidR="004F62BB">
        <w:rPr>
          <w:rFonts w:ascii="Times New Roman" w:eastAsia="Times New Roman" w:hAnsi="Times New Roman" w:cs="Times New Roman"/>
          <w:sz w:val="24"/>
          <w:szCs w:val="24"/>
        </w:rPr>
        <w:t xml:space="preserve"> реализуется за 134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 xml:space="preserve"> часов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. Учебный 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материал изучается</w:t>
      </w:r>
      <w:r w:rsidR="00B86C05" w:rsidRPr="00B86C05">
        <w:rPr>
          <w:rFonts w:ascii="Times New Roman" w:eastAsia="Times New Roman" w:hAnsi="Times New Roman" w:cs="Times New Roman"/>
          <w:sz w:val="24"/>
          <w:szCs w:val="24"/>
        </w:rPr>
        <w:t xml:space="preserve"> в </w:t>
      </w:r>
      <w:r w:rsidRPr="00B86C05">
        <w:rPr>
          <w:rFonts w:ascii="Times New Roman" w:eastAsia="Times New Roman" w:hAnsi="Times New Roman" w:cs="Times New Roman"/>
          <w:sz w:val="24"/>
          <w:szCs w:val="24"/>
        </w:rPr>
        <w:t>полном объеме</w:t>
      </w:r>
      <w:r w:rsidR="00FB631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A275B" w:rsidRPr="00B86C05" w:rsidRDefault="00FA275B" w:rsidP="00B86C05">
      <w:pPr>
        <w:spacing w:after="0" w:line="240" w:lineRule="auto"/>
        <w:ind w:left="567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86C05">
        <w:rPr>
          <w:rFonts w:ascii="Times New Roman" w:eastAsia="Times New Roman" w:hAnsi="Times New Roman" w:cs="Times New Roman"/>
          <w:b/>
          <w:sz w:val="28"/>
          <w:szCs w:val="28"/>
        </w:rPr>
        <w:t>СОДЕРЖАНИЕ УЧЕБНОГО МАТЕРИАЛА.</w:t>
      </w:r>
    </w:p>
    <w:p w:rsidR="00FA275B" w:rsidRPr="0017449E" w:rsidRDefault="00FA275B" w:rsidP="00DF3344">
      <w:pPr>
        <w:spacing w:after="0" w:line="240" w:lineRule="auto"/>
        <w:ind w:left="567"/>
        <w:contextualSpacing/>
        <w:rPr>
          <w:rFonts w:ascii="Times New Roman" w:hAnsi="Times New Roman" w:cs="Times New Roman"/>
          <w:sz w:val="24"/>
          <w:szCs w:val="28"/>
        </w:rPr>
      </w:pPr>
      <w:r w:rsidRPr="0017449E">
        <w:rPr>
          <w:rFonts w:ascii="Times New Roman" w:eastAsia="Times New Roman" w:hAnsi="Times New Roman" w:cs="Times New Roman"/>
          <w:b/>
          <w:sz w:val="24"/>
          <w:szCs w:val="28"/>
        </w:rPr>
        <w:t>Тема 1. «П</w:t>
      </w:r>
      <w:r w:rsidR="00B80E25">
        <w:rPr>
          <w:rFonts w:ascii="Times New Roman" w:eastAsia="Times New Roman" w:hAnsi="Times New Roman" w:cs="Times New Roman"/>
          <w:b/>
          <w:sz w:val="24"/>
          <w:szCs w:val="28"/>
        </w:rPr>
        <w:t>овторение курса алгебры</w:t>
      </w:r>
      <w:r w:rsidR="0017449E" w:rsidRPr="0017449E">
        <w:rPr>
          <w:rFonts w:ascii="Times New Roman" w:hAnsi="Times New Roman" w:cs="Times New Roman"/>
          <w:b/>
          <w:bCs/>
          <w:sz w:val="24"/>
          <w:szCs w:val="28"/>
        </w:rPr>
        <w:t>» (</w:t>
      </w:r>
      <w:r w:rsidR="00B80E25">
        <w:rPr>
          <w:rFonts w:ascii="Times New Roman" w:hAnsi="Times New Roman" w:cs="Times New Roman"/>
          <w:b/>
          <w:bCs/>
          <w:sz w:val="24"/>
          <w:szCs w:val="28"/>
        </w:rPr>
        <w:t>8</w:t>
      </w:r>
      <w:r w:rsidRPr="0017449E">
        <w:rPr>
          <w:rFonts w:ascii="Times New Roman" w:hAnsi="Times New Roman" w:cs="Times New Roman"/>
          <w:b/>
          <w:bCs/>
          <w:sz w:val="24"/>
          <w:szCs w:val="28"/>
        </w:rPr>
        <w:t>ч).</w:t>
      </w:r>
    </w:p>
    <w:p w:rsidR="00FA275B" w:rsidRPr="00DB747F" w:rsidRDefault="00FA275B" w:rsidP="00FA275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747F">
        <w:rPr>
          <w:rFonts w:ascii="Times New Roman" w:hAnsi="Times New Roman" w:cs="Times New Roman"/>
          <w:b/>
          <w:bCs/>
          <w:i/>
          <w:iCs/>
          <w:sz w:val="28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Числа и вычисления</w:t>
      </w:r>
    </w:p>
    <w:p w:rsidR="00FA275B" w:rsidRPr="005E5EED" w:rsidRDefault="00FA275B" w:rsidP="00FA275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Действительные числа. </w:t>
      </w:r>
    </w:p>
    <w:p w:rsidR="00FA275B" w:rsidRPr="005E5EED" w:rsidRDefault="00FA275B" w:rsidP="00FA275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Степенная функция, ее свойства и график. </w:t>
      </w:r>
    </w:p>
    <w:p w:rsidR="00FA275B" w:rsidRPr="005E5EED" w:rsidRDefault="00FA275B" w:rsidP="00FA275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Показательная функция, ее свойства и график. </w:t>
      </w:r>
    </w:p>
    <w:p w:rsidR="00FA275B" w:rsidRPr="005E5EED" w:rsidRDefault="00FA275B" w:rsidP="00FA275B">
      <w:pPr>
        <w:pStyle w:val="a5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Логарифмическая функция, ее свойства и график. </w:t>
      </w: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17449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обучающегося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lastRenderedPageBreak/>
        <w:t xml:space="preserve">  </w:t>
      </w:r>
      <w:r w:rsidRPr="005E5EED">
        <w:rPr>
          <w:rFonts w:ascii="Times New Roman" w:hAnsi="Times New Roman" w:cs="Times New Roman"/>
          <w:sz w:val="24"/>
          <w:szCs w:val="28"/>
        </w:rPr>
        <w:t>Уметь решать несложные алгебраические, иррациональные, показательные, логарифмические, тригонометрические уравнения, неравенства и их системы.</w:t>
      </w:r>
    </w:p>
    <w:p w:rsidR="00FA275B" w:rsidRPr="005E5EED" w:rsidRDefault="00FA275B" w:rsidP="00FA275B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Знать свойства степенной, показательной, логарифмической функций и уметь строить их графики.</w: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обучающегося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  </w:t>
      </w:r>
      <w:r w:rsidRPr="005E5EED">
        <w:rPr>
          <w:rFonts w:ascii="Times New Roman" w:hAnsi="Times New Roman" w:cs="Times New Roman"/>
          <w:sz w:val="24"/>
          <w:szCs w:val="28"/>
        </w:rPr>
        <w:t>Уметь решать алгебраические, иррациональные, показательные, логарифмические, тригонометрические уравнения, неравенства и их системы, применяя различные методы их решений.</w:t>
      </w:r>
    </w:p>
    <w:p w:rsidR="00FA275B" w:rsidRPr="005E5EED" w:rsidRDefault="00FA275B" w:rsidP="00FA275B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Знать свойства степенной, показательной, логарифмической функций и уметь строить их графики.</w: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  <w:r w:rsidRPr="005E5EED">
        <w:rPr>
          <w:rFonts w:ascii="Times New Roman" w:hAnsi="Times New Roman" w:cs="Times New Roman"/>
          <w:sz w:val="24"/>
          <w:szCs w:val="28"/>
        </w:rPr>
        <w:t>Уметь применять свойства функций при решении различных задач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 xml:space="preserve">    </w:t>
      </w:r>
      <w:r w:rsidRPr="005E5EED">
        <w:rPr>
          <w:rFonts w:ascii="Times New Roman" w:hAnsi="Times New Roman" w:cs="Times New Roman"/>
          <w:b/>
          <w:bCs/>
          <w:i/>
          <w:iCs/>
          <w:position w:val="-50"/>
          <w:sz w:val="24"/>
          <w:szCs w:val="28"/>
        </w:rPr>
        <w:object w:dxaOrig="6560" w:dyaOrig="1219">
          <v:shape id="_x0000_i1026" type="#_x0000_t75" style="width:388.5pt;height:1in" o:ole="">
            <v:imagedata r:id="rId8" o:title=""/>
          </v:shape>
          <o:OLEObject Type="Embed" ProgID="Equation.DSMT4" ShapeID="_x0000_i1026" DrawAspect="Content" ObjectID="_1599847261" r:id="rId9"/>
        </w:objec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выпускн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 </w:t>
      </w:r>
      <w:r w:rsidRPr="005E5EED">
        <w:rPr>
          <w:rFonts w:ascii="Times New Roman" w:hAnsi="Times New Roman" w:cs="Times New Roman"/>
          <w:b/>
          <w:bCs/>
          <w:i/>
          <w:iCs/>
          <w:position w:val="-106"/>
          <w:sz w:val="24"/>
          <w:szCs w:val="28"/>
        </w:rPr>
        <w:object w:dxaOrig="8340" w:dyaOrig="2240">
          <v:shape id="_x0000_i1027" type="#_x0000_t75" style="width:496.5pt;height:129.75pt" o:ole="">
            <v:imagedata r:id="rId10" o:title=""/>
          </v:shape>
          <o:OLEObject Type="Embed" ProgID="Equation.DSMT4" ShapeID="_x0000_i1027" DrawAspect="Content" ObjectID="_1599847262" r:id="rId11"/>
        </w:object>
      </w:r>
    </w:p>
    <w:p w:rsidR="00FA275B" w:rsidRPr="005E5EED" w:rsidRDefault="00FA275B" w:rsidP="0017449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ема 2. «</w:t>
      </w:r>
      <w:r w:rsidRPr="005E5EED">
        <w:rPr>
          <w:rFonts w:ascii="Times New Roman" w:hAnsi="Times New Roman" w:cs="Times New Roman"/>
          <w:b/>
          <w:sz w:val="24"/>
          <w:szCs w:val="28"/>
        </w:rPr>
        <w:t>Тригонометрические функции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» </w:t>
      </w:r>
      <w:r w:rsidRPr="00361047">
        <w:rPr>
          <w:rFonts w:ascii="Times New Roman" w:hAnsi="Times New Roman" w:cs="Times New Roman"/>
          <w:b/>
          <w:bCs/>
          <w:sz w:val="24"/>
          <w:szCs w:val="28"/>
        </w:rPr>
        <w:t>(</w:t>
      </w:r>
      <w:r w:rsidR="00B80E25">
        <w:rPr>
          <w:rFonts w:ascii="Times New Roman" w:hAnsi="Times New Roman" w:cs="Times New Roman"/>
          <w:b/>
          <w:bCs/>
          <w:sz w:val="24"/>
          <w:szCs w:val="28"/>
        </w:rPr>
        <w:t>20</w:t>
      </w:r>
      <w:r w:rsidR="00C56109">
        <w:rPr>
          <w:rFonts w:ascii="Times New Roman" w:hAnsi="Times New Roman" w:cs="Times New Roman"/>
          <w:b/>
          <w:bCs/>
          <w:sz w:val="24"/>
          <w:szCs w:val="28"/>
        </w:rPr>
        <w:t xml:space="preserve"> ч.)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lastRenderedPageBreak/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бласть определения тригонометрических функций.   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Множество значений тригонометрических функций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Четность, нечетность, периодичность тригонометрических функций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Свойства функций    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</w:rPr>
        <w:t>у=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cosx</w:t>
      </w:r>
      <w:proofErr w:type="spellEnd"/>
      <w:r w:rsidRPr="005E5EED">
        <w:rPr>
          <w:rFonts w:ascii="Times New Roman" w:hAnsi="Times New Roman" w:cs="Times New Roman"/>
          <w:i/>
          <w:sz w:val="24"/>
          <w:szCs w:val="28"/>
        </w:rPr>
        <w:t xml:space="preserve">,  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sin</w:t>
      </w:r>
      <w:r w:rsidRPr="005E5EED">
        <w:rPr>
          <w:rFonts w:ascii="Times New Roman" w:hAnsi="Times New Roman" w:cs="Times New Roman"/>
          <w:i/>
          <w:sz w:val="24"/>
          <w:szCs w:val="28"/>
        </w:rPr>
        <w:t>x</w:t>
      </w:r>
      <w:r w:rsidRPr="005E5EED">
        <w:rPr>
          <w:rFonts w:ascii="Times New Roman" w:hAnsi="Times New Roman" w:cs="Times New Roman"/>
          <w:sz w:val="24"/>
          <w:szCs w:val="28"/>
        </w:rPr>
        <w:t>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Графики функций    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</w:rPr>
        <w:t>у=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cosx</w:t>
      </w:r>
      <w:proofErr w:type="spellEnd"/>
      <w:r w:rsidRPr="005E5EED">
        <w:rPr>
          <w:rFonts w:ascii="Times New Roman" w:hAnsi="Times New Roman" w:cs="Times New Roman"/>
          <w:i/>
          <w:sz w:val="24"/>
          <w:szCs w:val="28"/>
        </w:rPr>
        <w:t xml:space="preserve">,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sinx</w:t>
      </w:r>
      <w:proofErr w:type="spellEnd"/>
      <w:r w:rsidRPr="005E5EED">
        <w:rPr>
          <w:rFonts w:ascii="Times New Roman" w:hAnsi="Times New Roman" w:cs="Times New Roman"/>
          <w:sz w:val="24"/>
          <w:szCs w:val="28"/>
        </w:rPr>
        <w:t>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 Свойства функции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tgx</w:t>
      </w:r>
      <w:proofErr w:type="spellEnd"/>
    </w:p>
    <w:p w:rsidR="00FA275B" w:rsidRPr="005E5EED" w:rsidRDefault="00FA275B" w:rsidP="00C56109">
      <w:pPr>
        <w:pStyle w:val="a5"/>
        <w:numPr>
          <w:ilvl w:val="2"/>
          <w:numId w:val="5"/>
        </w:numPr>
        <w:tabs>
          <w:tab w:val="clear" w:pos="2160"/>
        </w:tabs>
        <w:spacing w:after="0" w:line="240" w:lineRule="auto"/>
        <w:ind w:left="284" w:firstLine="0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График функции 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</w:rPr>
        <w:t>=с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tgx</w:t>
      </w:r>
      <w:proofErr w:type="spellEnd"/>
      <w:r w:rsidRPr="005E5EED">
        <w:rPr>
          <w:rFonts w:ascii="Times New Roman" w:hAnsi="Times New Roman" w:cs="Times New Roman"/>
          <w:sz w:val="24"/>
          <w:szCs w:val="28"/>
        </w:rPr>
        <w:t>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обучающегося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Научиться находить область определения тригонометрических функций. 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находить множество значений тригонометрических функций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определять четность, нечетность, периодичность тригонометрических функций.</w:t>
      </w:r>
    </w:p>
    <w:p w:rsidR="00FA275B" w:rsidRPr="005E5EED" w:rsidRDefault="00FA275B" w:rsidP="00FA275B">
      <w:pPr>
        <w:pStyle w:val="a5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Знать свойства тригонометрических функций  </w:t>
      </w:r>
      <w:r w:rsidRPr="005E5EED">
        <w:rPr>
          <w:rFonts w:ascii="Times New Roman" w:hAnsi="Times New Roman" w:cs="Times New Roman"/>
          <w:position w:val="-10"/>
          <w:sz w:val="24"/>
          <w:szCs w:val="28"/>
        </w:rPr>
        <w:object w:dxaOrig="2940" w:dyaOrig="320">
          <v:shape id="_x0000_i1028" type="#_x0000_t75" style="width:172.5pt;height:21.75pt" o:ole="">
            <v:imagedata r:id="rId12" o:title=""/>
          </v:shape>
          <o:OLEObject Type="Embed" ProgID="Equation.DSMT4" ShapeID="_x0000_i1028" DrawAspect="Content" ObjectID="_1599847263" r:id="rId13"/>
        </w:object>
      </w:r>
      <w:r w:rsidRPr="005E5EED">
        <w:rPr>
          <w:rFonts w:ascii="Times New Roman" w:hAnsi="Times New Roman" w:cs="Times New Roman"/>
          <w:sz w:val="24"/>
          <w:szCs w:val="28"/>
        </w:rPr>
        <w:t xml:space="preserve"> и уметь строить их графики.</w:t>
      </w:r>
    </w:p>
    <w:p w:rsidR="00FA275B" w:rsidRPr="005E5EED" w:rsidRDefault="00FA275B" w:rsidP="00FA275B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обучающегося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B77C95">
      <w:pPr>
        <w:pStyle w:val="a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находить область определения и множество значений  тригонометрических функций в более сложных случаях.</w:t>
      </w:r>
    </w:p>
    <w:p w:rsidR="00FA275B" w:rsidRPr="005E5EED" w:rsidRDefault="00FA275B" w:rsidP="00B77C95">
      <w:pPr>
        <w:pStyle w:val="a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определять четность, нечетность, периодичность тригонометрических функций в более сложных случаях.</w:t>
      </w:r>
    </w:p>
    <w:p w:rsidR="00FA275B" w:rsidRPr="005E5EED" w:rsidRDefault="00FA275B" w:rsidP="00B77C95">
      <w:pPr>
        <w:pStyle w:val="a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Знать свойства тригонометрических функций  </w:t>
      </w:r>
      <w:r w:rsidRPr="005E5EED">
        <w:rPr>
          <w:rFonts w:ascii="Times New Roman" w:hAnsi="Times New Roman" w:cs="Times New Roman"/>
          <w:position w:val="-10"/>
          <w:sz w:val="24"/>
          <w:szCs w:val="28"/>
        </w:rPr>
        <w:object w:dxaOrig="2940" w:dyaOrig="320">
          <v:shape id="_x0000_i1029" type="#_x0000_t75" style="width:172.5pt;height:21.75pt" o:ole="">
            <v:imagedata r:id="rId12" o:title=""/>
          </v:shape>
          <o:OLEObject Type="Embed" ProgID="Equation.DSMT4" ShapeID="_x0000_i1029" DrawAspect="Content" ObjectID="_1599847264" r:id="rId14"/>
        </w:object>
      </w:r>
      <w:r w:rsidRPr="005E5EED">
        <w:rPr>
          <w:rFonts w:ascii="Times New Roman" w:hAnsi="Times New Roman" w:cs="Times New Roman"/>
          <w:sz w:val="24"/>
          <w:szCs w:val="28"/>
        </w:rPr>
        <w:t xml:space="preserve"> и уметь строить их графики. Уметь выполнять преобразования графиков. </w:t>
      </w:r>
    </w:p>
    <w:p w:rsidR="00FA275B" w:rsidRPr="005E5EED" w:rsidRDefault="00FA275B" w:rsidP="00B77C95">
      <w:pPr>
        <w:pStyle w:val="a5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писывать по графику и в </w:t>
      </w:r>
      <w:r w:rsidRPr="00C56109">
        <w:rPr>
          <w:rFonts w:ascii="Times New Roman" w:hAnsi="Times New Roman" w:cs="Times New Roman"/>
          <w:sz w:val="24"/>
          <w:szCs w:val="28"/>
        </w:rPr>
        <w:t>простейших случаях по формуле</w:t>
      </w:r>
      <w:r w:rsidRPr="005E5EED">
        <w:rPr>
          <w:rFonts w:ascii="Times New Roman" w:hAnsi="Times New Roman" w:cs="Times New Roman"/>
          <w:sz w:val="24"/>
          <w:szCs w:val="28"/>
        </w:rPr>
        <w:t xml:space="preserve"> поведение и свойства тригонометрических функций, находить по графику функции наибольшие и наименьшие значения;</w:t>
      </w:r>
    </w:p>
    <w:p w:rsidR="00FA275B" w:rsidRPr="00C56109" w:rsidRDefault="00FA275B" w:rsidP="00B77C95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C56109">
        <w:rPr>
          <w:rFonts w:ascii="Times New Roman" w:hAnsi="Times New Roman" w:cs="Times New Roman"/>
          <w:sz w:val="24"/>
          <w:szCs w:val="28"/>
        </w:rPr>
        <w:t>Использовать приобретенные знания и умения в практической    деятел</w:t>
      </w:r>
      <w:r w:rsidR="00C56109" w:rsidRPr="00C56109">
        <w:rPr>
          <w:rFonts w:ascii="Times New Roman" w:hAnsi="Times New Roman" w:cs="Times New Roman"/>
          <w:sz w:val="24"/>
          <w:szCs w:val="28"/>
        </w:rPr>
        <w:t>ьности и повседневной жизни для</w:t>
      </w:r>
      <w:r w:rsidRPr="00C56109">
        <w:rPr>
          <w:rFonts w:ascii="Times New Roman" w:hAnsi="Times New Roman" w:cs="Times New Roman"/>
          <w:sz w:val="24"/>
          <w:szCs w:val="28"/>
        </w:rPr>
        <w:t>практических расчетов по формулам, включая формулы, содержащие   тригонометрические функции, используя при необходимости справочные материалы и простейшие вычислительные устройства.</w:t>
      </w:r>
    </w:p>
    <w:p w:rsidR="00FA275B" w:rsidRPr="005E5EED" w:rsidRDefault="00FA275B" w:rsidP="00B77C95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Научится определять свойства обратных тригонометрических функций </w:t>
      </w:r>
      <w:r w:rsidR="00C56109" w:rsidRPr="005E5EED">
        <w:rPr>
          <w:rFonts w:ascii="Times New Roman" w:hAnsi="Times New Roman" w:cs="Times New Roman"/>
          <w:sz w:val="24"/>
          <w:szCs w:val="28"/>
        </w:rPr>
        <w:t>и выполнять</w:t>
      </w:r>
      <w:r w:rsidRPr="005E5EED">
        <w:rPr>
          <w:rFonts w:ascii="Times New Roman" w:hAnsi="Times New Roman" w:cs="Times New Roman"/>
          <w:sz w:val="24"/>
          <w:szCs w:val="28"/>
        </w:rPr>
        <w:t xml:space="preserve"> эскизы их графиков, используя эти свойств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position w:val="-84"/>
          <w:sz w:val="24"/>
          <w:szCs w:val="28"/>
        </w:rPr>
        <w:object w:dxaOrig="6180" w:dyaOrig="1800">
          <v:shape id="_x0000_i1030" type="#_x0000_t75" style="width:366.75pt;height:108pt" o:ole="">
            <v:imagedata r:id="rId15" o:title=""/>
          </v:shape>
          <o:OLEObject Type="Embed" ProgID="Equation.DSMT4" ShapeID="_x0000_i1030" DrawAspect="Content" ObjectID="_1599847265" r:id="rId16"/>
        </w:objec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     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выпускн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position w:val="-144"/>
          <w:sz w:val="24"/>
          <w:szCs w:val="28"/>
        </w:rPr>
        <w:object w:dxaOrig="5600" w:dyaOrig="3000">
          <v:shape id="_x0000_i1031" type="#_x0000_t75" style="width:331.5pt;height:180pt" o:ole="">
            <v:imagedata r:id="rId17" o:title=""/>
          </v:shape>
          <o:OLEObject Type="Embed" ProgID="Equation.DSMT4" ShapeID="_x0000_i1031" DrawAspect="Content" ObjectID="_1599847266" r:id="rId18"/>
        </w:objec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 xml:space="preserve">    </w:t>
      </w:r>
    </w:p>
    <w:p w:rsidR="00FA275B" w:rsidRPr="005E5EED" w:rsidRDefault="00FA275B" w:rsidP="00FA275B">
      <w:pPr>
        <w:spacing w:after="0" w:line="240" w:lineRule="auto"/>
        <w:ind w:left="360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 </w:t>
      </w:r>
    </w:p>
    <w:p w:rsidR="00FA275B" w:rsidRPr="00897549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color w:val="FF0000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ема 3. «</w:t>
      </w:r>
      <w:r w:rsidRPr="005E5EED">
        <w:rPr>
          <w:rFonts w:ascii="Times New Roman" w:hAnsi="Times New Roman" w:cs="Times New Roman"/>
          <w:b/>
          <w:sz w:val="24"/>
          <w:szCs w:val="28"/>
        </w:rPr>
        <w:t>Производная и ее геометрический смысл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» </w:t>
      </w:r>
      <w:r w:rsidRPr="00045B74">
        <w:rPr>
          <w:rFonts w:ascii="Times New Roman" w:hAnsi="Times New Roman" w:cs="Times New Roman"/>
          <w:b/>
          <w:bCs/>
          <w:sz w:val="24"/>
          <w:szCs w:val="28"/>
        </w:rPr>
        <w:t>(</w:t>
      </w:r>
      <w:r w:rsidR="00B80E25">
        <w:rPr>
          <w:rFonts w:ascii="Times New Roman" w:hAnsi="Times New Roman" w:cs="Times New Roman"/>
          <w:b/>
          <w:bCs/>
          <w:sz w:val="24"/>
          <w:szCs w:val="28"/>
        </w:rPr>
        <w:t>29</w:t>
      </w:r>
      <w:r w:rsidRPr="00045B74">
        <w:rPr>
          <w:rFonts w:ascii="Times New Roman" w:hAnsi="Times New Roman" w:cs="Times New Roman"/>
          <w:b/>
          <w:bCs/>
          <w:sz w:val="24"/>
          <w:szCs w:val="28"/>
        </w:rPr>
        <w:t>ч</w:t>
      </w:r>
      <w:r w:rsidR="00C56109">
        <w:rPr>
          <w:rFonts w:ascii="Times New Roman" w:hAnsi="Times New Roman" w:cs="Times New Roman"/>
          <w:b/>
          <w:bCs/>
          <w:sz w:val="24"/>
          <w:szCs w:val="28"/>
        </w:rPr>
        <w:t>.</w:t>
      </w:r>
      <w:r w:rsidRPr="00045B74">
        <w:rPr>
          <w:rFonts w:ascii="Times New Roman" w:hAnsi="Times New Roman" w:cs="Times New Roman"/>
          <w:b/>
          <w:bCs/>
          <w:sz w:val="24"/>
          <w:szCs w:val="28"/>
        </w:rPr>
        <w:t>)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онятие о пределе и непрерывности функции.</w:t>
      </w:r>
    </w:p>
    <w:p w:rsidR="00FA275B" w:rsidRPr="005E5EED" w:rsidRDefault="00FA275B" w:rsidP="00FA275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оизводная. Физический смысл производной.</w:t>
      </w:r>
    </w:p>
    <w:p w:rsidR="00FA275B" w:rsidRPr="005E5EED" w:rsidRDefault="00FA275B" w:rsidP="00FA275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lastRenderedPageBreak/>
        <w:t>Таблица производных</w:t>
      </w:r>
    </w:p>
    <w:p w:rsidR="00FA275B" w:rsidRPr="005E5EED" w:rsidRDefault="00FA275B" w:rsidP="00FA275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оизводная суммы, произведения и частного двух функций.</w:t>
      </w:r>
    </w:p>
    <w:p w:rsidR="00FA275B" w:rsidRPr="005E5EED" w:rsidRDefault="00FA275B" w:rsidP="00FA275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Геометрический смысл производной. </w:t>
      </w:r>
    </w:p>
    <w:p w:rsidR="00FA275B" w:rsidRPr="005E5EED" w:rsidRDefault="00FA275B" w:rsidP="00FA275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равнение касательной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обучающегося.</w:t>
      </w: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B77C95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онимать механический смысл производной.</w:t>
      </w:r>
    </w:p>
    <w:p w:rsidR="00FA275B" w:rsidRPr="005E5EED" w:rsidRDefault="00FA275B" w:rsidP="00B77C95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ходить производные элементарных функций, пользуясь таблицей производных.</w:t>
      </w:r>
    </w:p>
    <w:p w:rsidR="00FA275B" w:rsidRPr="005E5EED" w:rsidRDefault="00FA275B" w:rsidP="00B77C95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ходить производные элементарных функций, пользуясь правилами дифференцирования.</w:t>
      </w:r>
    </w:p>
    <w:p w:rsidR="00FA275B" w:rsidRPr="005E5EED" w:rsidRDefault="00FA275B" w:rsidP="00B77C95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B77C95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онимать геометрический смысл производной.</w:t>
      </w: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  <w:highlight w:val="yellow"/>
        </w:rPr>
      </w:pP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обучающегося.</w:t>
      </w: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B77C95">
      <w:pPr>
        <w:pStyle w:val="a5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владеть понятием производной (возможно на наглядно-</w:t>
      </w:r>
    </w:p>
    <w:p w:rsidR="00FA275B" w:rsidRPr="005E5EED" w:rsidRDefault="00FA275B" w:rsidP="00B77C95">
      <w:pPr>
        <w:pStyle w:val="a5"/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нтуитивном уровне). Усвоить механический смысл производной</w:t>
      </w:r>
    </w:p>
    <w:p w:rsidR="00FA275B" w:rsidRPr="005E5EED" w:rsidRDefault="00FA275B" w:rsidP="00B77C95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своить технику дифференцирования.</w:t>
      </w:r>
    </w:p>
    <w:p w:rsidR="00FA275B" w:rsidRPr="005E5EED" w:rsidRDefault="00FA275B" w:rsidP="00B77C95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своить геометрический смысл производной.</w:t>
      </w:r>
    </w:p>
    <w:p w:rsidR="00FA275B" w:rsidRPr="005E5EED" w:rsidRDefault="00FA275B" w:rsidP="00B77C95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B77C95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position w:val="-104"/>
          <w:sz w:val="24"/>
          <w:szCs w:val="28"/>
        </w:rPr>
        <w:object w:dxaOrig="8300" w:dyaOrig="2200">
          <v:shape id="_x0000_i1032" type="#_x0000_t75" style="width:489.75pt;height:129.75pt" o:ole="">
            <v:imagedata r:id="rId19" o:title=""/>
          </v:shape>
          <o:OLEObject Type="Embed" ProgID="Equation.DSMT4" ShapeID="_x0000_i1032" DrawAspect="Content" ObjectID="_1599847267" r:id="rId20"/>
        </w:objec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 xml:space="preserve">    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lastRenderedPageBreak/>
        <w:t> Уровень возможной подготовки выпускн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position w:val="-106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  </w:t>
      </w:r>
      <w:r w:rsidRPr="005E5EED">
        <w:rPr>
          <w:rFonts w:ascii="Times New Roman" w:hAnsi="Times New Roman" w:cs="Times New Roman"/>
          <w:b/>
          <w:bCs/>
          <w:i/>
          <w:iCs/>
          <w:position w:val="-106"/>
          <w:sz w:val="24"/>
          <w:szCs w:val="28"/>
        </w:rPr>
        <w:object w:dxaOrig="7660" w:dyaOrig="2240">
          <v:shape id="_x0000_i1033" type="#_x0000_t75" style="width:453.75pt;height:129.75pt" o:ole="">
            <v:imagedata r:id="rId21" o:title=""/>
          </v:shape>
          <o:OLEObject Type="Embed" ProgID="Equation.DSMT4" ShapeID="_x0000_i1033" DrawAspect="Content" ObjectID="_1599847268" r:id="rId22"/>
        </w:objec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634F57" w:rsidRDefault="00FA275B" w:rsidP="005E5EED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ема 4. «</w:t>
      </w:r>
      <w:r w:rsidRPr="005E5EED">
        <w:rPr>
          <w:rFonts w:ascii="Times New Roman" w:hAnsi="Times New Roman" w:cs="Times New Roman"/>
          <w:b/>
          <w:sz w:val="24"/>
          <w:szCs w:val="28"/>
        </w:rPr>
        <w:t>Применение производной к исследованию функций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» </w:t>
      </w:r>
      <w:r w:rsidRPr="00361047">
        <w:rPr>
          <w:rFonts w:ascii="Times New Roman" w:hAnsi="Times New Roman" w:cs="Times New Roman"/>
          <w:b/>
          <w:bCs/>
          <w:sz w:val="24"/>
          <w:szCs w:val="28"/>
        </w:rPr>
        <w:t>(</w:t>
      </w:r>
      <w:r w:rsidR="00B80E25">
        <w:rPr>
          <w:rFonts w:ascii="Times New Roman" w:hAnsi="Times New Roman" w:cs="Times New Roman"/>
          <w:b/>
          <w:bCs/>
          <w:sz w:val="24"/>
          <w:szCs w:val="28"/>
        </w:rPr>
        <w:t>21</w:t>
      </w:r>
      <w:r w:rsidRPr="00361047">
        <w:rPr>
          <w:rFonts w:ascii="Times New Roman" w:hAnsi="Times New Roman" w:cs="Times New Roman"/>
          <w:b/>
          <w:bCs/>
          <w:sz w:val="24"/>
          <w:szCs w:val="28"/>
        </w:rPr>
        <w:t xml:space="preserve"> ч</w:t>
      </w:r>
      <w:r w:rsidR="00C56109">
        <w:rPr>
          <w:rFonts w:ascii="Times New Roman" w:hAnsi="Times New Roman" w:cs="Times New Roman"/>
          <w:b/>
          <w:bCs/>
          <w:sz w:val="24"/>
          <w:szCs w:val="28"/>
        </w:rPr>
        <w:t>.</w:t>
      </w:r>
      <w:r w:rsidRPr="00361047">
        <w:rPr>
          <w:rFonts w:ascii="Times New Roman" w:hAnsi="Times New Roman" w:cs="Times New Roman"/>
          <w:b/>
          <w:bCs/>
          <w:sz w:val="24"/>
          <w:szCs w:val="28"/>
        </w:rPr>
        <w:t>)</w:t>
      </w:r>
    </w:p>
    <w:p w:rsidR="00FA275B" w:rsidRPr="00634F57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8"/>
        </w:rPr>
      </w:pPr>
      <w:r w:rsidRPr="00634F57">
        <w:rPr>
          <w:rFonts w:ascii="Times New Roman" w:hAnsi="Times New Roman" w:cs="Times New Roman"/>
          <w:b/>
          <w:bCs/>
          <w:i/>
          <w:iCs/>
          <w:color w:val="FF0000"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Исследование свойств функции с помощью производной. </w:t>
      </w:r>
    </w:p>
    <w:p w:rsidR="00FA275B" w:rsidRPr="005E5EED" w:rsidRDefault="00FA275B" w:rsidP="00FA275B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хождение промежутков монотонности.</w:t>
      </w:r>
    </w:p>
    <w:p w:rsidR="00FA275B" w:rsidRPr="005E5EED" w:rsidRDefault="00FA275B" w:rsidP="00FA275B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хождение экстремумов функции</w:t>
      </w:r>
    </w:p>
    <w:p w:rsidR="00FA275B" w:rsidRPr="005E5EED" w:rsidRDefault="00FA275B" w:rsidP="00FA275B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остроение графиков функций.</w:t>
      </w:r>
    </w:p>
    <w:p w:rsidR="00FA275B" w:rsidRPr="005E5EED" w:rsidRDefault="00FA275B" w:rsidP="00FA275B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хождение наибольших и наименьших значений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обучающегося.</w:t>
      </w:r>
    </w:p>
    <w:p w:rsidR="00FA275B" w:rsidRPr="005E5EED" w:rsidRDefault="00FA275B" w:rsidP="00FA275B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именять производные для исследования функций на монотонность в   несложных случаях.</w:t>
      </w:r>
    </w:p>
    <w:p w:rsidR="00FA275B" w:rsidRPr="005E5EED" w:rsidRDefault="00FA275B" w:rsidP="00FA275B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именять производные для исследования функций на экстремумы в несложных случаях.</w:t>
      </w:r>
    </w:p>
    <w:p w:rsidR="00FA275B" w:rsidRPr="005E5EED" w:rsidRDefault="00FA275B" w:rsidP="00FA275B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именять производные для исследования функций и построения их графиков в несложных случаях.</w:t>
      </w:r>
    </w:p>
    <w:p w:rsidR="00FA275B" w:rsidRPr="005E5EED" w:rsidRDefault="00FA275B" w:rsidP="00FA275B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именять производные для нахождения наибольших и наименьших значений функции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lastRenderedPageBreak/>
        <w:t>Уровень возможной подготовки обучающегося.</w:t>
      </w:r>
    </w:p>
    <w:p w:rsidR="00FA275B" w:rsidRPr="005E5EED" w:rsidRDefault="00FA275B" w:rsidP="00FA275B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применять дифференциальное исчисление для исследования  элементарных и сложных функций и построения их графиков.</w:t>
      </w:r>
    </w:p>
    <w:p w:rsidR="00FA275B" w:rsidRPr="005E5EED" w:rsidRDefault="00FA275B" w:rsidP="00FA275B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FA275B" w:rsidRPr="005E5EED" w:rsidRDefault="00FA275B" w:rsidP="00FA275B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  <w:r w:rsidRPr="005E5EED">
        <w:rPr>
          <w:rFonts w:ascii="Times New Roman" w:hAnsi="Times New Roman" w:cs="Times New Roman"/>
          <w:b/>
          <w:bCs/>
          <w:i/>
          <w:iCs/>
          <w:position w:val="-88"/>
          <w:sz w:val="24"/>
          <w:szCs w:val="28"/>
        </w:rPr>
        <w:object w:dxaOrig="6960" w:dyaOrig="1920">
          <v:shape id="_x0000_i1034" type="#_x0000_t75" style="width:410.25pt;height:115.5pt" o:ole="">
            <v:imagedata r:id="rId23" o:title=""/>
          </v:shape>
          <o:OLEObject Type="Embed" ProgID="Equation.DSMT4" ShapeID="_x0000_i1034" DrawAspect="Content" ObjectID="_1599847269" r:id="rId24"/>
        </w:objec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 xml:space="preserve">   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выпускника.</w:t>
      </w:r>
    </w:p>
    <w:p w:rsidR="00FA275B" w:rsidRPr="005E5EED" w:rsidRDefault="00C56109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noProof/>
          <w:sz w:val="24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58115</wp:posOffset>
            </wp:positionH>
            <wp:positionV relativeFrom="paragraph">
              <wp:posOffset>148590</wp:posOffset>
            </wp:positionV>
            <wp:extent cx="5743575" cy="2471420"/>
            <wp:effectExtent l="0" t="0" r="9525" b="5080"/>
            <wp:wrapNone/>
            <wp:docPr id="52" name="Рисунок 52" descr="Производна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Производная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4635" cy="24718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:rsidR="00B77C95" w:rsidRDefault="00B77C95" w:rsidP="00FA275B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spacing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lastRenderedPageBreak/>
        <w:t>Тема 5. «</w:t>
      </w:r>
      <w:r w:rsidRPr="005E5EED">
        <w:rPr>
          <w:rFonts w:ascii="Times New Roman" w:hAnsi="Times New Roman" w:cs="Times New Roman"/>
          <w:b/>
          <w:sz w:val="24"/>
          <w:szCs w:val="28"/>
        </w:rPr>
        <w:t>Интеграл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» (</w:t>
      </w:r>
      <w:r w:rsidR="00B80E25">
        <w:rPr>
          <w:rFonts w:ascii="Times New Roman" w:hAnsi="Times New Roman" w:cs="Times New Roman"/>
          <w:b/>
          <w:bCs/>
          <w:sz w:val="24"/>
          <w:szCs w:val="28"/>
        </w:rPr>
        <w:t>12</w:t>
      </w:r>
      <w:r w:rsidR="00C56109">
        <w:rPr>
          <w:rFonts w:ascii="Times New Roman" w:hAnsi="Times New Roman" w:cs="Times New Roman"/>
          <w:b/>
          <w:bCs/>
          <w:sz w:val="24"/>
          <w:szCs w:val="28"/>
        </w:rPr>
        <w:t xml:space="preserve"> ч.)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5E5EED" w:rsidRDefault="00FA275B" w:rsidP="00FA275B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ервообразная.</w:t>
      </w:r>
    </w:p>
    <w:p w:rsidR="00FA275B" w:rsidRPr="005E5EED" w:rsidRDefault="00FA275B" w:rsidP="00FA275B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авила нахождения первообразных</w:t>
      </w:r>
    </w:p>
    <w:p w:rsidR="00FA275B" w:rsidRPr="005E5EED" w:rsidRDefault="00FA275B" w:rsidP="00FA275B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Площадь криволинейной трапеции. </w:t>
      </w:r>
    </w:p>
    <w:p w:rsidR="00FA275B" w:rsidRPr="005E5EED" w:rsidRDefault="00FA275B" w:rsidP="00FA275B">
      <w:pPr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Вычисление интегралов.</w:t>
      </w:r>
    </w:p>
    <w:p w:rsidR="00FA275B" w:rsidRPr="005E5EED" w:rsidRDefault="00FA275B" w:rsidP="00FA275B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обучающегос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Научиться находить первообразные, пользуясь таблицей первообразных. 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вычислять интегралы в простых случаях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находить площадь криволинейной трапеции.</w:t>
      </w:r>
    </w:p>
    <w:p w:rsidR="00FA275B" w:rsidRPr="005E5EED" w:rsidRDefault="00FA275B" w:rsidP="00FA275B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обучающегос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своить технику нахождения первообразных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своить геометрический смысл интеграла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своить технику вычисления интегралов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Научиться находить площади фигур в более сложных случаях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position w:val="-46"/>
          <w:sz w:val="24"/>
          <w:szCs w:val="28"/>
        </w:rPr>
        <w:object w:dxaOrig="6380" w:dyaOrig="1380">
          <v:shape id="_x0000_i1035" type="#_x0000_t75" style="width:367.5pt;height:79.5pt" o:ole="">
            <v:imagedata r:id="rId26" o:title=""/>
          </v:shape>
          <o:OLEObject Type="Embed" ProgID="Equation.DSMT4" ShapeID="_x0000_i1035" DrawAspect="Content" ObjectID="_1599847270" r:id="rId27"/>
        </w:objec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lastRenderedPageBreak/>
        <w:t>Уровень возможной подготовки выпускник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5E5EED">
        <w:rPr>
          <w:rFonts w:ascii="Times New Roman" w:hAnsi="Times New Roman" w:cs="Times New Roman"/>
          <w:position w:val="-86"/>
          <w:sz w:val="24"/>
          <w:szCs w:val="28"/>
        </w:rPr>
        <w:object w:dxaOrig="6480" w:dyaOrig="2079">
          <v:shape id="_x0000_i1036" type="#_x0000_t75" style="width:374.25pt;height:122.25pt" o:ole="">
            <v:imagedata r:id="rId28" o:title=""/>
          </v:shape>
          <o:OLEObject Type="Embed" ProgID="Equation.DSMT4" ShapeID="_x0000_i1036" DrawAspect="Content" ObjectID="_1599847271" r:id="rId29"/>
        </w:object>
      </w:r>
    </w:p>
    <w:p w:rsidR="00FA275B" w:rsidRPr="005E5EED" w:rsidRDefault="00FA275B" w:rsidP="00FA275B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Темы 6,7 «Комбинаторика и элементы теории вероятностей» </w:t>
      </w:r>
      <w:r w:rsidRPr="00045B74">
        <w:rPr>
          <w:rFonts w:ascii="Times New Roman" w:hAnsi="Times New Roman" w:cs="Times New Roman"/>
          <w:b/>
          <w:bCs/>
          <w:sz w:val="24"/>
          <w:szCs w:val="28"/>
        </w:rPr>
        <w:t>(</w:t>
      </w:r>
      <w:r w:rsidR="00B80E25">
        <w:rPr>
          <w:rFonts w:ascii="Times New Roman" w:hAnsi="Times New Roman" w:cs="Times New Roman"/>
          <w:b/>
          <w:bCs/>
          <w:sz w:val="24"/>
          <w:szCs w:val="28"/>
        </w:rPr>
        <w:t>13</w:t>
      </w:r>
      <w:r w:rsidRPr="00045B74">
        <w:rPr>
          <w:rFonts w:ascii="Times New Roman" w:hAnsi="Times New Roman" w:cs="Times New Roman"/>
          <w:b/>
          <w:bCs/>
          <w:sz w:val="24"/>
          <w:szCs w:val="28"/>
        </w:rPr>
        <w:t>ч</w:t>
      </w:r>
      <w:r w:rsidR="00C56109">
        <w:rPr>
          <w:rFonts w:ascii="Times New Roman" w:hAnsi="Times New Roman" w:cs="Times New Roman"/>
          <w:b/>
          <w:bCs/>
          <w:sz w:val="24"/>
          <w:szCs w:val="28"/>
        </w:rPr>
        <w:t>.)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Раздел математики. Сквозная линия.</w:t>
      </w:r>
    </w:p>
    <w:p w:rsidR="00FA275B" w:rsidRPr="005E5EED" w:rsidRDefault="00FA275B" w:rsidP="00FA275B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Числа и вычисления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Cs/>
          <w:sz w:val="24"/>
          <w:szCs w:val="28"/>
        </w:rPr>
        <w:t>Множества и комбинаторика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татистика.</w:t>
      </w:r>
    </w:p>
    <w:p w:rsidR="00FA275B" w:rsidRPr="005E5EED" w:rsidRDefault="00FA275B" w:rsidP="00FA275B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Вероятность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spacing w:after="0" w:line="240" w:lineRule="auto"/>
        <w:ind w:left="720" w:hanging="360"/>
        <w:jc w:val="both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color w:val="000000"/>
          <w:sz w:val="24"/>
          <w:szCs w:val="28"/>
        </w:rPr>
        <w:t>Перестановки, сочетания и размещения в комбинаторике.</w:t>
      </w:r>
    </w:p>
    <w:p w:rsidR="00FA275B" w:rsidRPr="005E5EED" w:rsidRDefault="00FA275B" w:rsidP="00FA275B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color w:val="000000"/>
          <w:sz w:val="24"/>
          <w:szCs w:val="28"/>
        </w:rPr>
        <w:t>Случайные события и их вероятности.</w:t>
      </w:r>
    </w:p>
    <w:p w:rsidR="00FA275B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6E0A9E" w:rsidRPr="005E5EED" w:rsidRDefault="006E0A9E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6E0A9E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 </w: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 xml:space="preserve">Уровень обязательной подготовки </w:t>
      </w:r>
      <w:proofErr w:type="gramStart"/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учающегося</w:t>
      </w:r>
      <w:proofErr w:type="gramEnd"/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.</w:t>
      </w:r>
    </w:p>
    <w:p w:rsidR="00FA275B" w:rsidRPr="005E5EED" w:rsidRDefault="00FA275B" w:rsidP="00FA275B">
      <w:pPr>
        <w:pStyle w:val="a5"/>
        <w:numPr>
          <w:ilvl w:val="0"/>
          <w:numId w:val="18"/>
        </w:numPr>
        <w:spacing w:before="60"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Уметь решать комбинаторные задачи. </w:t>
      </w:r>
    </w:p>
    <w:p w:rsidR="00FA275B" w:rsidRPr="005E5EED" w:rsidRDefault="00FA275B" w:rsidP="00FA275B">
      <w:pPr>
        <w:numPr>
          <w:ilvl w:val="0"/>
          <w:numId w:val="18"/>
        </w:numPr>
        <w:spacing w:before="60"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меть находить вероятности случайных событий в простейших случаях.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i/>
          <w:iCs/>
          <w:sz w:val="24"/>
          <w:szCs w:val="28"/>
        </w:rPr>
        <w:t xml:space="preserve">Уровень возможной подготовки </w:t>
      </w:r>
      <w:proofErr w:type="gramStart"/>
      <w:r w:rsidRPr="005E5EED">
        <w:rPr>
          <w:rFonts w:ascii="Times New Roman" w:hAnsi="Times New Roman" w:cs="Times New Roman"/>
          <w:b/>
          <w:i/>
          <w:iCs/>
          <w:sz w:val="24"/>
          <w:szCs w:val="28"/>
        </w:rPr>
        <w:t>обучающегося</w:t>
      </w:r>
      <w:proofErr w:type="gramEnd"/>
      <w:r w:rsidRPr="005E5EED">
        <w:rPr>
          <w:rFonts w:ascii="Times New Roman" w:hAnsi="Times New Roman" w:cs="Times New Roman"/>
          <w:b/>
          <w:i/>
          <w:iCs/>
          <w:sz w:val="24"/>
          <w:szCs w:val="28"/>
        </w:rPr>
        <w:t>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меть находить частоту события, используя собственные наблюдения и готовые статистические данные.</w:t>
      </w:r>
    </w:p>
    <w:p w:rsidR="00FA275B" w:rsidRPr="005E5EED" w:rsidRDefault="00FA275B" w:rsidP="00FA275B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lastRenderedPageBreak/>
        <w:t>Использовать приобретенные знания и умения в практической деятельности и повседневной жизни для решения учебных и практических задач, требующих систематического перебора вариантов.</w:t>
      </w:r>
    </w:p>
    <w:p w:rsidR="00FA275B" w:rsidRPr="005E5EED" w:rsidRDefault="00FA275B" w:rsidP="00FA275B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спользовать приобретенные знания и умения в практической деятельности и повседневной жизни для сравнения шансов наступления случайных событий, оценки вероятности случайного события в практических ситуациях, сопоставления модели с реальной ситуацией.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колькими способами могут разместиться 6 человек в салоне автобуса на шести свободных местах? </w:t>
      </w:r>
    </w:p>
    <w:p w:rsidR="00FA275B" w:rsidRPr="005E5EED" w:rsidRDefault="00FA275B" w:rsidP="00FA275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колько трехзначных чисел, в которых нет одинаковых цифр, можно составить из цифр 1, 2, 3, 4, 5?</w:t>
      </w:r>
    </w:p>
    <w:p w:rsidR="00FA275B" w:rsidRPr="005E5EED" w:rsidRDefault="00FA275B" w:rsidP="00FA275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з 12 членов туристической группы надо выбрать трех дежурных. Сколькими способами можно сделать такой выбор?</w:t>
      </w:r>
    </w:p>
    <w:p w:rsidR="00FA275B" w:rsidRPr="005E5EED" w:rsidRDefault="00FA275B" w:rsidP="00FA275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Какова вероятность того, что при бросании игрального кубика выпадет более 4 очков?</w:t>
      </w:r>
    </w:p>
    <w:p w:rsidR="00FA275B" w:rsidRPr="005E5EED" w:rsidRDefault="00FA275B" w:rsidP="00FA275B">
      <w:pPr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В таблице </w:t>
      </w:r>
      <w:r w:rsidRPr="005E5EED">
        <w:rPr>
          <w:rFonts w:ascii="Times New Roman" w:hAnsi="Times New Roman" w:cs="Times New Roman"/>
          <w:bCs/>
          <w:iCs/>
          <w:sz w:val="24"/>
          <w:szCs w:val="28"/>
        </w:rPr>
        <w:t>показан расход электроэнергии некоторой семьей в течение года: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Cs/>
          <w:i/>
          <w:iCs/>
          <w:sz w:val="24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/>
      </w:tblPr>
      <w:tblGrid>
        <w:gridCol w:w="1802"/>
        <w:gridCol w:w="779"/>
        <w:gridCol w:w="779"/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  <w:gridCol w:w="780"/>
      </w:tblGrid>
      <w:tr w:rsidR="00FA275B" w:rsidRPr="005E5EED" w:rsidTr="00FA275B">
        <w:tc>
          <w:tcPr>
            <w:tcW w:w="779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Месяц</w:t>
            </w:r>
          </w:p>
        </w:tc>
        <w:tc>
          <w:tcPr>
            <w:tcW w:w="779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1</w:t>
            </w:r>
          </w:p>
        </w:tc>
        <w:tc>
          <w:tcPr>
            <w:tcW w:w="779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2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3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4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5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6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7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8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9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10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11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12</w:t>
            </w:r>
          </w:p>
        </w:tc>
      </w:tr>
      <w:tr w:rsidR="00FA275B" w:rsidRPr="005E5EED" w:rsidTr="00FA275B">
        <w:tc>
          <w:tcPr>
            <w:tcW w:w="779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Расход электроэнергии, квтч</w:t>
            </w:r>
          </w:p>
        </w:tc>
        <w:tc>
          <w:tcPr>
            <w:tcW w:w="779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85</w:t>
            </w:r>
          </w:p>
        </w:tc>
        <w:tc>
          <w:tcPr>
            <w:tcW w:w="779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80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74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62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54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68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58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54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58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64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74</w:t>
            </w:r>
          </w:p>
        </w:tc>
        <w:tc>
          <w:tcPr>
            <w:tcW w:w="780" w:type="dxa"/>
          </w:tcPr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</w:p>
          <w:p w:rsidR="00FA275B" w:rsidRPr="005E5EED" w:rsidRDefault="00FA275B" w:rsidP="00FA275B">
            <w:pPr>
              <w:spacing w:after="0" w:line="240" w:lineRule="auto"/>
              <w:jc w:val="both"/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Cs/>
                <w:i/>
                <w:iCs/>
                <w:sz w:val="24"/>
                <w:szCs w:val="28"/>
              </w:rPr>
              <w:t>86</w:t>
            </w:r>
          </w:p>
        </w:tc>
      </w:tr>
    </w:tbl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ind w:left="709" w:hanging="709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5E5EED">
        <w:rPr>
          <w:rFonts w:ascii="Times New Roman" w:hAnsi="Times New Roman" w:cs="Times New Roman"/>
          <w:bCs/>
          <w:iCs/>
          <w:sz w:val="24"/>
          <w:szCs w:val="28"/>
        </w:rPr>
        <w:t xml:space="preserve">          Построить столбчатую диаграмму расходов электроэнергии семьи в течение    год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выпускника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5E5EED">
        <w:rPr>
          <w:rFonts w:ascii="Times New Roman" w:hAnsi="Times New Roman" w:cs="Times New Roman"/>
          <w:bCs/>
          <w:iCs/>
          <w:sz w:val="24"/>
          <w:szCs w:val="28"/>
        </w:rPr>
        <w:t>Из 20 вопросов к экзамену Вова 12 вопросов выучил, 5 совсем не смотрел, а в остальных что-то знает, а что-то нет. На экзамене в билете будет три вопроса.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5E5EED">
        <w:rPr>
          <w:rFonts w:ascii="Times New Roman" w:hAnsi="Times New Roman" w:cs="Times New Roman"/>
          <w:bCs/>
          <w:iCs/>
          <w:sz w:val="24"/>
          <w:szCs w:val="28"/>
        </w:rPr>
        <w:t xml:space="preserve">        а) Сколько существует вариантов билетов?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5E5EED">
        <w:rPr>
          <w:rFonts w:ascii="Times New Roman" w:hAnsi="Times New Roman" w:cs="Times New Roman"/>
          <w:bCs/>
          <w:iCs/>
          <w:sz w:val="24"/>
          <w:szCs w:val="28"/>
        </w:rPr>
        <w:t xml:space="preserve">        б) Сколько из них тех, в которых Вова знает все вопросы?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5E5EED">
        <w:rPr>
          <w:rFonts w:ascii="Times New Roman" w:hAnsi="Times New Roman" w:cs="Times New Roman"/>
          <w:bCs/>
          <w:iCs/>
          <w:sz w:val="24"/>
          <w:szCs w:val="28"/>
        </w:rPr>
        <w:t xml:space="preserve">        в) Сколько из них тех, в которых есть вопросы всех трех типов?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Cs/>
          <w:iCs/>
          <w:sz w:val="24"/>
          <w:szCs w:val="28"/>
        </w:rPr>
        <w:t xml:space="preserve">        г) Сколько из них тех, в которых Вова выучил большинство вопросов?</w:t>
      </w:r>
    </w:p>
    <w:p w:rsidR="00FA275B" w:rsidRPr="005E5EED" w:rsidRDefault="00FA275B" w:rsidP="00FA275B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лучайным образом одновременно выбирают две буквы из 33 букв русского алфавита. Найдите вероятность того, что: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       а) обе они гласные;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       б) среди них есть буква «ь»;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       в) среди них нет буквы «а»;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       г) одна буква гласная, а другая согласная.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Тема 8.</w:t>
      </w:r>
      <w:r w:rsidR="00D338E6" w:rsidRPr="00060F8F">
        <w:rPr>
          <w:rFonts w:ascii="Times New Roman" w:hAnsi="Times New Roman" w:cs="Times New Roman"/>
          <w:b/>
          <w:szCs w:val="24"/>
        </w:rPr>
        <w:t>Комплексные  числа.</w:t>
      </w:r>
      <w:r w:rsidR="00D338E6">
        <w:rPr>
          <w:rFonts w:ascii="Times New Roman" w:hAnsi="Times New Roman" w:cs="Times New Roman"/>
          <w:b/>
          <w:szCs w:val="24"/>
        </w:rPr>
        <w:t xml:space="preserve"> 11 часов.</w:t>
      </w:r>
    </w:p>
    <w:p w:rsidR="00740ED5" w:rsidRDefault="00740ED5" w:rsidP="00740ED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</w:t>
      </w:r>
      <w:r>
        <w:rPr>
          <w:rFonts w:ascii="Times New Roman" w:hAnsi="Times New Roman" w:cs="Times New Roman"/>
          <w:b/>
          <w:bCs/>
          <w:i/>
          <w:iCs/>
          <w:sz w:val="24"/>
          <w:szCs w:val="28"/>
        </w:rPr>
        <w:t>.</w:t>
      </w:r>
    </w:p>
    <w:p w:rsidR="00740ED5" w:rsidRPr="005E5EED" w:rsidRDefault="00740ED5" w:rsidP="00740ED5">
      <w:pPr>
        <w:pStyle w:val="a5"/>
        <w:numPr>
          <w:ilvl w:val="0"/>
          <w:numId w:val="1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Числа и вычисления.</w:t>
      </w:r>
    </w:p>
    <w:p w:rsidR="00740ED5" w:rsidRDefault="00740ED5" w:rsidP="00740ED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756F3" w:rsidRPr="005E5EED" w:rsidRDefault="00F756F3" w:rsidP="00F756F3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756F3" w:rsidRP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6F3">
        <w:rPr>
          <w:rFonts w:ascii="Times New Roman" w:eastAsia="Times New Roman" w:hAnsi="Times New Roman" w:cs="Times New Roman"/>
          <w:sz w:val="24"/>
          <w:szCs w:val="24"/>
        </w:rPr>
        <w:t xml:space="preserve">Определение комплексных чисел. Сложение и умножение комплексных чисел. Комплексно сопряжённые числа. Модуль комплексного числа. Операции вычитания и деления. Геометрическая интерпретация комплексного числа. Тригонометрическая форма комплексного числа. Умножение и деление комплексных чисел, записанных в тригонометрической форме. Формула Муавра. Квадратное уравнение с комплексным неизвестным. Извлечение корня из комплексного </w:t>
      </w:r>
      <w:r>
        <w:rPr>
          <w:rFonts w:ascii="Times New Roman" w:eastAsia="Times New Roman" w:hAnsi="Times New Roman" w:cs="Times New Roman"/>
          <w:sz w:val="24"/>
          <w:szCs w:val="24"/>
        </w:rPr>
        <w:t>числа.</w:t>
      </w:r>
    </w:p>
    <w:p w:rsidR="00BE1E20" w:rsidRPr="00F756F3" w:rsidRDefault="00BE1E20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6F3">
        <w:rPr>
          <w:rFonts w:ascii="Times New Roman" w:eastAsia="Times New Roman" w:hAnsi="Times New Roman" w:cs="Times New Roman"/>
          <w:i/>
          <w:sz w:val="24"/>
          <w:szCs w:val="24"/>
        </w:rPr>
        <w:t xml:space="preserve">Основная цель </w:t>
      </w:r>
      <w:r w:rsidR="00D338E6">
        <w:rPr>
          <w:rFonts w:ascii="Times New Roman" w:eastAsia="Times New Roman" w:hAnsi="Times New Roman" w:cs="Times New Roman"/>
          <w:sz w:val="24"/>
          <w:szCs w:val="24"/>
        </w:rPr>
        <w:t xml:space="preserve">— познакомить с видом </w:t>
      </w:r>
      <w:r w:rsidR="00740ED5" w:rsidRPr="00BE1E20">
        <w:rPr>
          <w:rFonts w:ascii="Times New Roman" w:eastAsia="Times New Roman" w:hAnsi="Times New Roman" w:cs="Times New Roman"/>
          <w:sz w:val="24"/>
          <w:szCs w:val="24"/>
        </w:rPr>
        <w:t>комплексного</w:t>
      </w:r>
      <w:r w:rsidRPr="00BE1E20">
        <w:rPr>
          <w:rFonts w:ascii="Times New Roman" w:eastAsia="Times New Roman" w:hAnsi="Times New Roman" w:cs="Times New Roman"/>
          <w:sz w:val="24"/>
          <w:szCs w:val="24"/>
        </w:rPr>
        <w:t xml:space="preserve"> числ</w:t>
      </w:r>
      <w:r w:rsidR="00740ED5" w:rsidRPr="00BE1E20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F756F3">
        <w:rPr>
          <w:rFonts w:ascii="Times New Roman" w:eastAsia="Times New Roman" w:hAnsi="Times New Roman" w:cs="Times New Roman"/>
          <w:sz w:val="24"/>
          <w:szCs w:val="24"/>
        </w:rPr>
        <w:t xml:space="preserve">в алгебраической и тригонометрической формах;  </w:t>
      </w:r>
      <w:r w:rsidR="00740ED5">
        <w:rPr>
          <w:rFonts w:ascii="Times New Roman" w:eastAsia="Times New Roman" w:hAnsi="Times New Roman" w:cs="Times New Roman"/>
          <w:sz w:val="24"/>
          <w:szCs w:val="24"/>
        </w:rPr>
        <w:t>рассмотреть выполнение операций</w:t>
      </w:r>
      <w:r w:rsidRPr="00F756F3">
        <w:rPr>
          <w:rFonts w:ascii="Times New Roman" w:eastAsia="Times New Roman" w:hAnsi="Times New Roman" w:cs="Times New Roman"/>
          <w:sz w:val="24"/>
          <w:szCs w:val="24"/>
        </w:rPr>
        <w:t xml:space="preserve"> сложения, вычитания, умножения и деления чисел, записанных в алгебраической форме, операции умножения и деления чисел, представленных в тригонометрической форме.</w:t>
      </w: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E1E20" w:rsidRPr="00F756F3" w:rsidRDefault="00BE1E20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Тема 9.</w:t>
      </w:r>
      <w:r w:rsidR="00D338E6" w:rsidRPr="004363E3">
        <w:rPr>
          <w:rFonts w:ascii="Times New Roman" w:hAnsi="Times New Roman" w:cs="Times New Roman"/>
          <w:b/>
          <w:sz w:val="24"/>
          <w:szCs w:val="24"/>
        </w:rPr>
        <w:t>Уравнения и неравенства с двумя переменными.</w:t>
      </w:r>
      <w:r w:rsidR="00D338E6">
        <w:rPr>
          <w:rFonts w:ascii="Times New Roman" w:hAnsi="Times New Roman" w:cs="Times New Roman"/>
          <w:b/>
          <w:sz w:val="24"/>
          <w:szCs w:val="24"/>
        </w:rPr>
        <w:t xml:space="preserve"> 7 часов.</w:t>
      </w:r>
    </w:p>
    <w:p w:rsidR="00740ED5" w:rsidRDefault="00740ED5" w:rsidP="00740ED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740ED5" w:rsidRDefault="00740ED5" w:rsidP="00740ED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</w:t>
      </w:r>
      <w:r>
        <w:rPr>
          <w:rFonts w:ascii="Times New Roman" w:hAnsi="Times New Roman" w:cs="Times New Roman"/>
          <w:b/>
          <w:bCs/>
          <w:i/>
          <w:iCs/>
          <w:sz w:val="24"/>
          <w:szCs w:val="28"/>
        </w:rPr>
        <w:t>.</w:t>
      </w:r>
    </w:p>
    <w:p w:rsidR="00740ED5" w:rsidRPr="005E5EED" w:rsidRDefault="00740ED5" w:rsidP="00740ED5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равнения и неравенства</w:t>
      </w:r>
    </w:p>
    <w:p w:rsidR="00F756F3" w:rsidRDefault="00F756F3" w:rsidP="00740ED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756F3" w:rsidRDefault="00F756F3" w:rsidP="00F756F3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740ED5" w:rsidRPr="005E5EED" w:rsidRDefault="00740ED5" w:rsidP="00F756F3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756F3" w:rsidRP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6F3">
        <w:rPr>
          <w:rFonts w:ascii="Times New Roman" w:eastAsia="Times New Roman" w:hAnsi="Times New Roman" w:cs="Times New Roman"/>
          <w:sz w:val="24"/>
          <w:szCs w:val="24"/>
        </w:rPr>
        <w:t xml:space="preserve">Линейные уравнения и неравенства с двумя переменными. Нелинейные уравнения и неравенства с двумя </w:t>
      </w:r>
      <w:r w:rsidR="00D338E6">
        <w:rPr>
          <w:rFonts w:ascii="Times New Roman" w:eastAsia="Times New Roman" w:hAnsi="Times New Roman" w:cs="Times New Roman"/>
          <w:sz w:val="24"/>
          <w:szCs w:val="24"/>
        </w:rPr>
        <w:t xml:space="preserve">переменными. </w:t>
      </w:r>
    </w:p>
    <w:p w:rsidR="00BE1E20" w:rsidRPr="00F756F3" w:rsidRDefault="00BE1E20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756F3" w:rsidRPr="00F756F3" w:rsidRDefault="00F756F3" w:rsidP="00F756F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756F3">
        <w:rPr>
          <w:rFonts w:ascii="Times New Roman" w:eastAsia="Times New Roman" w:hAnsi="Times New Roman" w:cs="Times New Roman"/>
          <w:i/>
          <w:sz w:val="24"/>
          <w:szCs w:val="24"/>
        </w:rPr>
        <w:t xml:space="preserve">Основная цель </w:t>
      </w:r>
      <w:r w:rsidRPr="00F756F3">
        <w:rPr>
          <w:rFonts w:ascii="Times New Roman" w:eastAsia="Times New Roman" w:hAnsi="Times New Roman" w:cs="Times New Roman"/>
          <w:sz w:val="24"/>
          <w:szCs w:val="24"/>
        </w:rPr>
        <w:t xml:space="preserve">— </w:t>
      </w:r>
      <w:r w:rsidR="00D338E6">
        <w:rPr>
          <w:rFonts w:ascii="Times New Roman" w:eastAsia="Times New Roman" w:hAnsi="Times New Roman" w:cs="Times New Roman"/>
          <w:sz w:val="24"/>
          <w:szCs w:val="24"/>
        </w:rPr>
        <w:t>познакомить с</w:t>
      </w:r>
      <w:r w:rsidRPr="00F756F3">
        <w:rPr>
          <w:rFonts w:ascii="Times New Roman" w:eastAsia="Times New Roman" w:hAnsi="Times New Roman" w:cs="Times New Roman"/>
          <w:sz w:val="24"/>
          <w:szCs w:val="24"/>
        </w:rPr>
        <w:t>приёмам</w:t>
      </w:r>
      <w:r w:rsidR="00740ED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756F3">
        <w:rPr>
          <w:rFonts w:ascii="Times New Roman" w:eastAsia="Times New Roman" w:hAnsi="Times New Roman" w:cs="Times New Roman"/>
          <w:sz w:val="24"/>
          <w:szCs w:val="24"/>
        </w:rPr>
        <w:t xml:space="preserve"> решения уравнений, неравенств и систем уравнений и неравен</w:t>
      </w:r>
      <w:proofErr w:type="gramStart"/>
      <w:r w:rsidRPr="00F756F3">
        <w:rPr>
          <w:rFonts w:ascii="Times New Roman" w:eastAsia="Times New Roman" w:hAnsi="Times New Roman" w:cs="Times New Roman"/>
          <w:sz w:val="24"/>
          <w:szCs w:val="24"/>
        </w:rPr>
        <w:t>ств с дв</w:t>
      </w:r>
      <w:proofErr w:type="gramEnd"/>
      <w:r w:rsidRPr="00F756F3">
        <w:rPr>
          <w:rFonts w:ascii="Times New Roman" w:eastAsia="Times New Roman" w:hAnsi="Times New Roman" w:cs="Times New Roman"/>
          <w:sz w:val="24"/>
          <w:szCs w:val="24"/>
        </w:rPr>
        <w:t>умя переменными.</w:t>
      </w:r>
    </w:p>
    <w:p w:rsidR="00FA275B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756F3" w:rsidRDefault="00F756F3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756F3" w:rsidRDefault="00F756F3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BE1E20" w:rsidRDefault="00BE1E20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BE1E20" w:rsidRDefault="00BE1E20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BE1E20" w:rsidRDefault="00BE1E20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756F3" w:rsidRPr="005E5EED" w:rsidRDefault="00F756F3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D338E6" w:rsidRDefault="00FA275B" w:rsidP="00D338E6">
      <w:pPr>
        <w:tabs>
          <w:tab w:val="left" w:pos="26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lastRenderedPageBreak/>
        <w:t xml:space="preserve">Тема </w:t>
      </w:r>
      <w:r w:rsidR="00F756F3">
        <w:rPr>
          <w:rFonts w:ascii="Times New Roman" w:hAnsi="Times New Roman" w:cs="Times New Roman"/>
          <w:b/>
          <w:bCs/>
          <w:sz w:val="24"/>
          <w:szCs w:val="28"/>
        </w:rPr>
        <w:t>10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. «</w:t>
      </w:r>
      <w:r w:rsidR="00D338E6">
        <w:rPr>
          <w:rFonts w:ascii="Times New Roman" w:hAnsi="Times New Roman" w:cs="Times New Roman"/>
          <w:b/>
          <w:sz w:val="24"/>
          <w:szCs w:val="28"/>
        </w:rPr>
        <w:t xml:space="preserve">Итоговое повторение курса </w:t>
      </w:r>
      <w:r w:rsidRPr="005E5EED">
        <w:rPr>
          <w:rFonts w:ascii="Times New Roman" w:hAnsi="Times New Roman" w:cs="Times New Roman"/>
          <w:b/>
          <w:sz w:val="24"/>
          <w:szCs w:val="28"/>
        </w:rPr>
        <w:t xml:space="preserve"> начал</w:t>
      </w:r>
      <w:r w:rsidR="00FB6315">
        <w:rPr>
          <w:rFonts w:ascii="Times New Roman" w:hAnsi="Times New Roman" w:cs="Times New Roman"/>
          <w:b/>
          <w:sz w:val="24"/>
          <w:szCs w:val="28"/>
        </w:rPr>
        <w:t>а</w:t>
      </w:r>
      <w:r w:rsidR="009744A0">
        <w:rPr>
          <w:rFonts w:ascii="Times New Roman" w:hAnsi="Times New Roman" w:cs="Times New Roman"/>
          <w:b/>
          <w:sz w:val="24"/>
          <w:szCs w:val="28"/>
        </w:rPr>
        <w:t xml:space="preserve"> </w:t>
      </w:r>
      <w:r w:rsidR="00B80E25">
        <w:rPr>
          <w:rFonts w:ascii="Times New Roman" w:hAnsi="Times New Roman" w:cs="Times New Roman"/>
          <w:b/>
          <w:sz w:val="24"/>
          <w:szCs w:val="28"/>
        </w:rPr>
        <w:t xml:space="preserve">математического </w:t>
      </w:r>
      <w:r w:rsidRPr="005E5EED">
        <w:rPr>
          <w:rFonts w:ascii="Times New Roman" w:hAnsi="Times New Roman" w:cs="Times New Roman"/>
          <w:b/>
          <w:sz w:val="24"/>
          <w:szCs w:val="28"/>
        </w:rPr>
        <w:t>анализа</w:t>
      </w:r>
      <w:r w:rsidR="007D20C1">
        <w:rPr>
          <w:rFonts w:ascii="Times New Roman" w:hAnsi="Times New Roman" w:cs="Times New Roman"/>
          <w:b/>
          <w:bCs/>
          <w:sz w:val="24"/>
          <w:szCs w:val="28"/>
        </w:rPr>
        <w:t>» (13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ч</w:t>
      </w:r>
      <w:r w:rsidR="00C56109">
        <w:rPr>
          <w:rFonts w:ascii="Times New Roman" w:hAnsi="Times New Roman" w:cs="Times New Roman"/>
          <w:b/>
          <w:bCs/>
          <w:sz w:val="24"/>
          <w:szCs w:val="28"/>
        </w:rPr>
        <w:t>.)</w:t>
      </w: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Раздел математики. Сквозная линия.</w:t>
      </w:r>
    </w:p>
    <w:p w:rsidR="00FA275B" w:rsidRPr="005E5EED" w:rsidRDefault="00FA275B" w:rsidP="00FA275B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Вычисления и преобразования</w:t>
      </w:r>
    </w:p>
    <w:p w:rsidR="00FA275B" w:rsidRPr="005E5EED" w:rsidRDefault="00FA275B" w:rsidP="00FA275B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равнения и неравенства</w:t>
      </w:r>
    </w:p>
    <w:p w:rsidR="00FA275B" w:rsidRPr="005E5EED" w:rsidRDefault="00FA275B" w:rsidP="00FA275B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5E5EED" w:rsidRDefault="00FA275B" w:rsidP="00FA275B">
      <w:pPr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Cs/>
          <w:sz w:val="24"/>
          <w:szCs w:val="28"/>
        </w:rPr>
        <w:t>Множества и комбинаторика. Статистика. Вероятность.</w:t>
      </w:r>
    </w:p>
    <w:p w:rsidR="00FA275B" w:rsidRPr="005E5EED" w:rsidRDefault="00FA275B" w:rsidP="00FA275B">
      <w:pPr>
        <w:spacing w:after="0" w:line="240" w:lineRule="auto"/>
        <w:ind w:left="78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Корень степени  </w:t>
      </w:r>
      <w:r w:rsidRPr="005E5EED">
        <w:rPr>
          <w:rFonts w:ascii="Times New Roman" w:hAnsi="Times New Roman" w:cs="Times New Roman"/>
          <w:sz w:val="24"/>
          <w:szCs w:val="28"/>
          <w:lang w:val="en-US"/>
        </w:rPr>
        <w:t>n</w:t>
      </w:r>
      <w:r w:rsidRPr="005E5EED">
        <w:rPr>
          <w:rFonts w:ascii="Times New Roman" w:hAnsi="Times New Roman" w:cs="Times New Roman"/>
          <w:sz w:val="24"/>
          <w:szCs w:val="28"/>
        </w:rPr>
        <w:t xml:space="preserve">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Степень с рациональным показателем. 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Логарифм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Синус, косинус, тангенс, котангенс. </w:t>
      </w:r>
    </w:p>
    <w:p w:rsidR="00F10AC6" w:rsidRDefault="00FA275B" w:rsidP="00E27DA9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F10AC6">
        <w:rPr>
          <w:rFonts w:ascii="Times New Roman" w:hAnsi="Times New Roman" w:cs="Times New Roman"/>
          <w:sz w:val="24"/>
          <w:szCs w:val="28"/>
        </w:rPr>
        <w:t xml:space="preserve">Общие приемы решения уравнений. Решение уравнений. </w:t>
      </w:r>
    </w:p>
    <w:p w:rsidR="00FA275B" w:rsidRPr="00F10AC6" w:rsidRDefault="00FA275B" w:rsidP="00E27DA9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F10AC6">
        <w:rPr>
          <w:rFonts w:ascii="Times New Roman" w:hAnsi="Times New Roman" w:cs="Times New Roman"/>
          <w:sz w:val="24"/>
          <w:szCs w:val="28"/>
        </w:rPr>
        <w:t xml:space="preserve">Область определения функции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бласть значений функции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Экстремумы. Наибольшее (наименьшее) значение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Графики функций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Производная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Исследование функции с помощью производной. 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ервообразная. Интеграл.</w:t>
      </w:r>
    </w:p>
    <w:p w:rsidR="00FA275B" w:rsidRPr="005E5EED" w:rsidRDefault="00FA275B" w:rsidP="00FA275B">
      <w:pPr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лощадь криволинейной трапеции.</w:t>
      </w: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Требования к математической подготовке.</w:t>
      </w: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обучающегос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Уметь: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пределять значение функции по значению аргумента при различных способах задания функции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троить графики изученных функций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lastRenderedPageBreak/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вычислять значения числовых и буквенных выражений, осуществляя необходимые подстановки и преобразования; 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вычислять производные и первообразные элементарных функций, используя справочные материалы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сследовать в простейших случаях функции на монотонность, находить наибол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FA275B" w:rsidRPr="005E5EED" w:rsidRDefault="00FA275B" w:rsidP="00FA275B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.</w:t>
      </w:r>
    </w:p>
    <w:p w:rsidR="00FA275B" w:rsidRPr="005E5EED" w:rsidRDefault="00FA275B" w:rsidP="00FA275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обучающегося.</w:t>
      </w:r>
    </w:p>
    <w:p w:rsidR="00FA275B" w:rsidRPr="005E5EED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решать уравнения, простейшие системы уравнений, используя свойства функций и их графиков;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вычислять площади с использованием первообразной;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спользовать для приближенного решения уравнений и неравенств графический метод;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зображать на координатной плоскости множества решений простейших уравнений и их систем.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троить графики изученных функций;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писывать по графику и по формуле поведение и свойства функций, находить по графику функции наибольшие и наименьшие значения;</w:t>
      </w:r>
    </w:p>
    <w:p w:rsidR="00FA275B" w:rsidRPr="005E5EED" w:rsidRDefault="00FA275B" w:rsidP="00B77C95">
      <w:pPr>
        <w:pStyle w:val="a5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использовать приобретенные знания и умения в практической    деятельности и повседневной жизни для: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описания с помощью функций различных зависимостей, представления их графически, интерпретации графиков;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</w:r>
    </w:p>
    <w:p w:rsidR="00FA275B" w:rsidRPr="005E5EED" w:rsidRDefault="00FA275B" w:rsidP="00B77C95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остроения и исследования простейших математических моделей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6E0A9E" w:rsidRDefault="006E0A9E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6E0A9E" w:rsidRDefault="006E0A9E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6E0A9E" w:rsidRDefault="006E0A9E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6E0A9E" w:rsidRDefault="006E0A9E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6E0A9E" w:rsidRDefault="006E0A9E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6E0A9E" w:rsidRDefault="006E0A9E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обязательной подготовки выпускника.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lastRenderedPageBreak/>
        <w:t>  </w:t>
      </w:r>
      <w:r w:rsidR="005E5EED" w:rsidRPr="005E5EED">
        <w:rPr>
          <w:rFonts w:ascii="Times New Roman" w:hAnsi="Times New Roman" w:cs="Times New Roman"/>
          <w:b/>
          <w:bCs/>
          <w:i/>
          <w:iCs/>
          <w:position w:val="-158"/>
          <w:sz w:val="24"/>
          <w:szCs w:val="28"/>
        </w:rPr>
        <w:object w:dxaOrig="8540" w:dyaOrig="3520">
          <v:shape id="_x0000_i1037" type="#_x0000_t75" style="width:6in;height:180pt" o:ole="">
            <v:imagedata r:id="rId30" o:title=""/>
          </v:shape>
          <o:OLEObject Type="Embed" ProgID="Equation.DSMT4" ShapeID="_x0000_i1037" DrawAspect="Content" ObjectID="_1599847272" r:id="rId31"/>
        </w:object>
      </w: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5E5EED" w:rsidRDefault="005E5EED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</w:p>
    <w:p w:rsidR="00FA275B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Уровень возможной подготовки выпускника.</w:t>
      </w:r>
    </w:p>
    <w:p w:rsidR="005E5EED" w:rsidRPr="005E5EED" w:rsidRDefault="005E5EED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</w:p>
    <w:p w:rsidR="00FA275B" w:rsidRPr="005E5EED" w:rsidRDefault="00FA275B" w:rsidP="00FA275B">
      <w:pPr>
        <w:spacing w:after="0" w:line="240" w:lineRule="auto"/>
        <w:rPr>
          <w:rFonts w:ascii="Times New Roman" w:hAnsi="Times New Roman" w:cs="Times New Roman"/>
          <w:b/>
          <w:bCs/>
          <w:i/>
          <w:iCs/>
          <w:position w:val="-140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t> </w:t>
      </w:r>
      <w:r w:rsidR="005E5EED" w:rsidRPr="005E5EED">
        <w:rPr>
          <w:rFonts w:ascii="Times New Roman" w:hAnsi="Times New Roman" w:cs="Times New Roman"/>
          <w:b/>
          <w:bCs/>
          <w:i/>
          <w:iCs/>
          <w:position w:val="-140"/>
          <w:sz w:val="24"/>
          <w:szCs w:val="28"/>
        </w:rPr>
        <w:object w:dxaOrig="7440" w:dyaOrig="3220">
          <v:shape id="_x0000_i1038" type="#_x0000_t75" style="width:474.75pt;height:165.75pt" o:ole="">
            <v:imagedata r:id="rId32" o:title=""/>
          </v:shape>
          <o:OLEObject Type="Embed" ProgID="Equation.DSMT4" ShapeID="_x0000_i1038" DrawAspect="Content" ObjectID="_1599847273" r:id="rId33"/>
        </w:object>
      </w:r>
    </w:p>
    <w:p w:rsidR="00D373B1" w:rsidRDefault="00D373B1" w:rsidP="00FA275B">
      <w:pPr>
        <w:jc w:val="center"/>
        <w:rPr>
          <w:rFonts w:ascii="Times New Roman" w:hAnsi="Times New Roman"/>
          <w:b/>
          <w:sz w:val="24"/>
          <w:szCs w:val="24"/>
        </w:rPr>
      </w:pPr>
    </w:p>
    <w:p w:rsidR="00C56109" w:rsidRDefault="00C56109" w:rsidP="00FA275B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F10AC6" w:rsidRDefault="00F10AC6" w:rsidP="00FA275B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043813" w:rsidRPr="00DF3344" w:rsidRDefault="00043813" w:rsidP="00FA275B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DF3344">
        <w:rPr>
          <w:rFonts w:ascii="Times New Roman" w:hAnsi="Times New Roman"/>
          <w:b/>
          <w:i/>
          <w:sz w:val="24"/>
          <w:szCs w:val="24"/>
        </w:rPr>
        <w:lastRenderedPageBreak/>
        <w:t>Перечень контрольных работ</w:t>
      </w:r>
    </w:p>
    <w:tbl>
      <w:tblPr>
        <w:tblStyle w:val="a6"/>
        <w:tblW w:w="13008" w:type="dxa"/>
        <w:tblLook w:val="04A0"/>
      </w:tblPr>
      <w:tblGrid>
        <w:gridCol w:w="1116"/>
        <w:gridCol w:w="1875"/>
        <w:gridCol w:w="1538"/>
        <w:gridCol w:w="8479"/>
      </w:tblGrid>
      <w:tr w:rsidR="0017449E" w:rsidTr="00A04F39">
        <w:trPr>
          <w:trHeight w:val="510"/>
        </w:trPr>
        <w:tc>
          <w:tcPr>
            <w:tcW w:w="0" w:type="auto"/>
          </w:tcPr>
          <w:p w:rsidR="0017449E" w:rsidRDefault="0017449E" w:rsidP="0004381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  <w:r w:rsidR="00B80E25">
              <w:rPr>
                <w:rFonts w:ascii="Times New Roman" w:hAnsi="Times New Roman"/>
                <w:b/>
                <w:sz w:val="24"/>
                <w:szCs w:val="24"/>
              </w:rPr>
              <w:t xml:space="preserve"> урока</w:t>
            </w:r>
          </w:p>
        </w:tc>
        <w:tc>
          <w:tcPr>
            <w:tcW w:w="1875" w:type="dxa"/>
          </w:tcPr>
          <w:p w:rsidR="0017449E" w:rsidRDefault="0017449E" w:rsidP="0004381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  <w:tc>
          <w:tcPr>
            <w:tcW w:w="1538" w:type="dxa"/>
          </w:tcPr>
          <w:p w:rsidR="00A04F39" w:rsidRDefault="00A04F39" w:rsidP="0004381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17449E" w:rsidRDefault="00A04F39" w:rsidP="0004381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="0017449E">
              <w:rPr>
                <w:rFonts w:ascii="Times New Roman" w:hAnsi="Times New Roman"/>
                <w:b/>
                <w:sz w:val="24"/>
                <w:szCs w:val="24"/>
              </w:rPr>
              <w:t>о факту</w:t>
            </w:r>
          </w:p>
        </w:tc>
        <w:tc>
          <w:tcPr>
            <w:tcW w:w="8479" w:type="dxa"/>
          </w:tcPr>
          <w:p w:rsidR="0017449E" w:rsidRDefault="0017449E" w:rsidP="00A04F39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ма контрольной работы</w:t>
            </w:r>
          </w:p>
        </w:tc>
      </w:tr>
      <w:tr w:rsidR="0017449E" w:rsidTr="00A04F39">
        <w:trPr>
          <w:trHeight w:val="510"/>
        </w:trPr>
        <w:tc>
          <w:tcPr>
            <w:tcW w:w="0" w:type="auto"/>
          </w:tcPr>
          <w:p w:rsidR="0017449E" w:rsidRPr="009039D1" w:rsidRDefault="00A04F39" w:rsidP="008A21D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</w:t>
            </w:r>
          </w:p>
        </w:tc>
        <w:tc>
          <w:tcPr>
            <w:tcW w:w="1875" w:type="dxa"/>
          </w:tcPr>
          <w:p w:rsidR="0017449E" w:rsidRPr="009039D1" w:rsidRDefault="00A04F39" w:rsidP="008A21D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</w:t>
            </w:r>
            <w:r w:rsidR="0017449E" w:rsidRPr="009039D1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538" w:type="dxa"/>
          </w:tcPr>
          <w:p w:rsidR="0017449E" w:rsidRPr="008A21DE" w:rsidRDefault="0017449E" w:rsidP="008A21D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8A21DE" w:rsidRDefault="0017449E" w:rsidP="008A21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21DE">
              <w:rPr>
                <w:rFonts w:ascii="Times New Roman" w:hAnsi="Times New Roman" w:cs="Times New Roman"/>
                <w:sz w:val="24"/>
                <w:szCs w:val="24"/>
              </w:rPr>
              <w:t>Стартовая контрольная работа</w:t>
            </w:r>
            <w:r w:rsidR="00A04F3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B527A" w:rsidTr="00A04F39">
        <w:trPr>
          <w:trHeight w:val="510"/>
        </w:trPr>
        <w:tc>
          <w:tcPr>
            <w:tcW w:w="0" w:type="auto"/>
          </w:tcPr>
          <w:p w:rsidR="006B527A" w:rsidRDefault="006B527A" w:rsidP="008A21D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</w:t>
            </w:r>
          </w:p>
        </w:tc>
        <w:tc>
          <w:tcPr>
            <w:tcW w:w="1875" w:type="dxa"/>
          </w:tcPr>
          <w:p w:rsidR="006B527A" w:rsidRDefault="006B527A" w:rsidP="008A21D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.09</w:t>
            </w:r>
          </w:p>
        </w:tc>
        <w:tc>
          <w:tcPr>
            <w:tcW w:w="1538" w:type="dxa"/>
          </w:tcPr>
          <w:p w:rsidR="006B527A" w:rsidRPr="008A21DE" w:rsidRDefault="006B527A" w:rsidP="008A21D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6B527A" w:rsidRPr="008A21DE" w:rsidRDefault="006B527A" w:rsidP="008A21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экзамен по форме </w:t>
            </w:r>
            <w:r w:rsidRPr="00B571DF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7449E" w:rsidTr="00A04F39">
        <w:trPr>
          <w:trHeight w:val="511"/>
        </w:trPr>
        <w:tc>
          <w:tcPr>
            <w:tcW w:w="0" w:type="auto"/>
          </w:tcPr>
          <w:p w:rsidR="0017449E" w:rsidRPr="009039D1" w:rsidRDefault="0017449E" w:rsidP="008A21D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</w:t>
            </w:r>
            <w:r w:rsidR="00A04F39"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1875" w:type="dxa"/>
          </w:tcPr>
          <w:p w:rsidR="0017449E" w:rsidRPr="009039D1" w:rsidRDefault="006B527A" w:rsidP="008A21D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</w:t>
            </w:r>
            <w:r w:rsidR="00A04F39">
              <w:rPr>
                <w:rFonts w:ascii="Times New Roman" w:hAnsi="Times New Roman"/>
                <w:sz w:val="24"/>
                <w:szCs w:val="28"/>
              </w:rPr>
              <w:t>7</w:t>
            </w:r>
            <w:r>
              <w:rPr>
                <w:rFonts w:ascii="Times New Roman" w:hAnsi="Times New Roman"/>
                <w:sz w:val="24"/>
                <w:szCs w:val="28"/>
              </w:rPr>
              <w:t>.</w:t>
            </w:r>
            <w:r w:rsidR="0017449E" w:rsidRPr="009039D1">
              <w:rPr>
                <w:rFonts w:ascii="Times New Roman" w:hAnsi="Times New Roman"/>
                <w:sz w:val="24"/>
                <w:szCs w:val="28"/>
              </w:rPr>
              <w:t>10</w:t>
            </w:r>
          </w:p>
        </w:tc>
        <w:tc>
          <w:tcPr>
            <w:tcW w:w="1538" w:type="dxa"/>
          </w:tcPr>
          <w:p w:rsidR="0017449E" w:rsidRDefault="0017449E" w:rsidP="008A21D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8A21DE" w:rsidRDefault="0017449E" w:rsidP="008A21D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</w:t>
            </w:r>
            <w:r w:rsidR="00A04F3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7449E" w:rsidTr="00A04F39">
        <w:trPr>
          <w:trHeight w:val="510"/>
        </w:trPr>
        <w:tc>
          <w:tcPr>
            <w:tcW w:w="0" w:type="auto"/>
          </w:tcPr>
          <w:p w:rsidR="0017449E" w:rsidRPr="009039D1" w:rsidRDefault="00A04F39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5</w:t>
            </w:r>
          </w:p>
        </w:tc>
        <w:tc>
          <w:tcPr>
            <w:tcW w:w="1875" w:type="dxa"/>
          </w:tcPr>
          <w:p w:rsidR="0017449E" w:rsidRPr="009039D1" w:rsidRDefault="00A04F39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.12</w:t>
            </w:r>
          </w:p>
        </w:tc>
        <w:tc>
          <w:tcPr>
            <w:tcW w:w="1538" w:type="dxa"/>
          </w:tcPr>
          <w:p w:rsidR="0017449E" w:rsidRPr="00B571DF" w:rsidRDefault="0017449E" w:rsidP="003D2B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B571DF" w:rsidRDefault="00A04F39" w:rsidP="003D2B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экзамен по форме </w:t>
            </w:r>
            <w:r w:rsidR="0017449E" w:rsidRPr="00B571DF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7449E" w:rsidTr="00A04F39">
        <w:trPr>
          <w:trHeight w:val="511"/>
        </w:trPr>
        <w:tc>
          <w:tcPr>
            <w:tcW w:w="0" w:type="auto"/>
          </w:tcPr>
          <w:p w:rsidR="0017449E" w:rsidRPr="009039D1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7</w:t>
            </w:r>
          </w:p>
        </w:tc>
        <w:tc>
          <w:tcPr>
            <w:tcW w:w="1875" w:type="dxa"/>
          </w:tcPr>
          <w:p w:rsidR="0017449E" w:rsidRPr="009039D1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  <w:r w:rsidR="0017449E" w:rsidRPr="009039D1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538" w:type="dxa"/>
          </w:tcPr>
          <w:p w:rsidR="0017449E" w:rsidRPr="00B571DF" w:rsidRDefault="0017449E" w:rsidP="003D2BEE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B571DF" w:rsidRDefault="0017449E" w:rsidP="003D2B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71DF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оизводная и ее геометрический смы</w:t>
            </w: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сл</w:t>
            </w:r>
            <w:r w:rsidR="006B527A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.</w:t>
            </w:r>
          </w:p>
        </w:tc>
      </w:tr>
      <w:tr w:rsidR="0017449E" w:rsidTr="00A04F39">
        <w:trPr>
          <w:trHeight w:val="510"/>
        </w:trPr>
        <w:tc>
          <w:tcPr>
            <w:tcW w:w="0" w:type="auto"/>
          </w:tcPr>
          <w:p w:rsidR="0017449E" w:rsidRPr="005E5EED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8</w:t>
            </w:r>
          </w:p>
        </w:tc>
        <w:tc>
          <w:tcPr>
            <w:tcW w:w="1875" w:type="dxa"/>
          </w:tcPr>
          <w:p w:rsidR="0017449E" w:rsidRPr="005E5EED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</w:t>
            </w:r>
            <w:r w:rsidR="0017449E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538" w:type="dxa"/>
          </w:tcPr>
          <w:p w:rsidR="0017449E" w:rsidRPr="008A21DE" w:rsidRDefault="0017449E" w:rsidP="00B571D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8A21DE" w:rsidRDefault="0017449E" w:rsidP="00B571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21DE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й</w:t>
            </w:r>
            <w:r w:rsidR="006B527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6B527A" w:rsidTr="00A04F39">
        <w:trPr>
          <w:trHeight w:val="510"/>
        </w:trPr>
        <w:tc>
          <w:tcPr>
            <w:tcW w:w="0" w:type="auto"/>
          </w:tcPr>
          <w:p w:rsidR="006B527A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4</w:t>
            </w:r>
          </w:p>
        </w:tc>
        <w:tc>
          <w:tcPr>
            <w:tcW w:w="1875" w:type="dxa"/>
          </w:tcPr>
          <w:p w:rsidR="006B527A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2</w:t>
            </w:r>
          </w:p>
        </w:tc>
        <w:tc>
          <w:tcPr>
            <w:tcW w:w="1538" w:type="dxa"/>
          </w:tcPr>
          <w:p w:rsidR="006B527A" w:rsidRPr="008A21DE" w:rsidRDefault="006B527A" w:rsidP="00B571D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6B527A" w:rsidRPr="008A21DE" w:rsidRDefault="006B527A" w:rsidP="00B571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экзамен по форме </w:t>
            </w:r>
            <w:r w:rsidRPr="00B571DF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7449E" w:rsidTr="00A04F39">
        <w:trPr>
          <w:trHeight w:val="510"/>
        </w:trPr>
        <w:tc>
          <w:tcPr>
            <w:tcW w:w="0" w:type="auto"/>
          </w:tcPr>
          <w:p w:rsidR="0017449E" w:rsidRPr="005E5EED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0</w:t>
            </w:r>
          </w:p>
        </w:tc>
        <w:tc>
          <w:tcPr>
            <w:tcW w:w="1875" w:type="dxa"/>
          </w:tcPr>
          <w:p w:rsidR="0017449E" w:rsidRPr="005E5EED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02</w:t>
            </w:r>
          </w:p>
        </w:tc>
        <w:tc>
          <w:tcPr>
            <w:tcW w:w="1538" w:type="dxa"/>
          </w:tcPr>
          <w:p w:rsidR="0017449E" w:rsidRDefault="0017449E" w:rsidP="00B571D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8A21DE" w:rsidRDefault="006B527A" w:rsidP="00B571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теграл.</w:t>
            </w:r>
          </w:p>
        </w:tc>
      </w:tr>
      <w:tr w:rsidR="0017449E" w:rsidTr="00A04F39">
        <w:trPr>
          <w:trHeight w:val="511"/>
        </w:trPr>
        <w:tc>
          <w:tcPr>
            <w:tcW w:w="0" w:type="auto"/>
          </w:tcPr>
          <w:p w:rsidR="0017449E" w:rsidRPr="005E5EED" w:rsidRDefault="006B527A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3</w:t>
            </w:r>
          </w:p>
        </w:tc>
        <w:tc>
          <w:tcPr>
            <w:tcW w:w="1875" w:type="dxa"/>
          </w:tcPr>
          <w:p w:rsidR="0017449E" w:rsidRPr="005E5EED" w:rsidRDefault="0017449E" w:rsidP="003D2BEE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</w:t>
            </w:r>
            <w:r w:rsidR="006B527A">
              <w:rPr>
                <w:rFonts w:ascii="Times New Roman" w:hAnsi="Times New Roman"/>
                <w:sz w:val="24"/>
                <w:szCs w:val="28"/>
              </w:rPr>
              <w:t>04</w:t>
            </w:r>
          </w:p>
        </w:tc>
        <w:tc>
          <w:tcPr>
            <w:tcW w:w="1538" w:type="dxa"/>
          </w:tcPr>
          <w:p w:rsidR="0017449E" w:rsidRPr="00B571DF" w:rsidRDefault="0017449E" w:rsidP="003D2B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9" w:type="dxa"/>
          </w:tcPr>
          <w:p w:rsidR="0017449E" w:rsidRPr="008A21DE" w:rsidRDefault="006B527A" w:rsidP="003D2B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экзамен по форме </w:t>
            </w:r>
            <w:r w:rsidRPr="00B571DF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05679" w:rsidRDefault="00705679" w:rsidP="00FA275B">
      <w:pPr>
        <w:jc w:val="center"/>
        <w:rPr>
          <w:rFonts w:ascii="Times New Roman" w:hAnsi="Times New Roman"/>
          <w:b/>
          <w:caps/>
          <w:sz w:val="28"/>
          <w:szCs w:val="40"/>
        </w:rPr>
      </w:pPr>
    </w:p>
    <w:p w:rsidR="00FB6315" w:rsidRDefault="00FB6315" w:rsidP="00FA275B">
      <w:pPr>
        <w:jc w:val="center"/>
        <w:rPr>
          <w:rFonts w:ascii="Times New Roman" w:hAnsi="Times New Roman"/>
          <w:b/>
          <w:caps/>
          <w:sz w:val="28"/>
          <w:szCs w:val="40"/>
        </w:rPr>
      </w:pPr>
    </w:p>
    <w:p w:rsidR="00FB6315" w:rsidRDefault="00FB6315" w:rsidP="00FA275B">
      <w:pPr>
        <w:jc w:val="center"/>
        <w:rPr>
          <w:rFonts w:ascii="Times New Roman" w:hAnsi="Times New Roman"/>
          <w:b/>
          <w:caps/>
          <w:sz w:val="28"/>
          <w:szCs w:val="40"/>
        </w:rPr>
      </w:pPr>
    </w:p>
    <w:p w:rsidR="00FB6315" w:rsidRDefault="00FB6315" w:rsidP="00FA275B">
      <w:pPr>
        <w:jc w:val="center"/>
        <w:rPr>
          <w:rFonts w:ascii="Times New Roman" w:hAnsi="Times New Roman"/>
          <w:b/>
          <w:caps/>
          <w:sz w:val="28"/>
          <w:szCs w:val="40"/>
        </w:rPr>
      </w:pPr>
    </w:p>
    <w:p w:rsidR="00FB6315" w:rsidRDefault="00FB6315" w:rsidP="00FA275B">
      <w:pPr>
        <w:jc w:val="center"/>
        <w:rPr>
          <w:rFonts w:ascii="Times New Roman" w:hAnsi="Times New Roman"/>
          <w:b/>
          <w:caps/>
          <w:sz w:val="28"/>
          <w:szCs w:val="40"/>
        </w:rPr>
      </w:pPr>
    </w:p>
    <w:p w:rsidR="00FB6315" w:rsidRDefault="00FB6315" w:rsidP="00FA275B">
      <w:pPr>
        <w:jc w:val="center"/>
        <w:rPr>
          <w:rFonts w:ascii="Times New Roman" w:hAnsi="Times New Roman"/>
          <w:b/>
          <w:caps/>
          <w:sz w:val="28"/>
          <w:szCs w:val="40"/>
        </w:rPr>
      </w:pPr>
    </w:p>
    <w:p w:rsidR="00FA275B" w:rsidRPr="00C56109" w:rsidRDefault="00FA275B" w:rsidP="00FA275B">
      <w:pPr>
        <w:jc w:val="center"/>
        <w:rPr>
          <w:rFonts w:ascii="Times New Roman" w:hAnsi="Times New Roman"/>
          <w:caps/>
          <w:sz w:val="28"/>
          <w:szCs w:val="40"/>
        </w:rPr>
      </w:pPr>
      <w:r w:rsidRPr="00C56109">
        <w:rPr>
          <w:rFonts w:ascii="Times New Roman" w:hAnsi="Times New Roman"/>
          <w:b/>
          <w:caps/>
          <w:sz w:val="28"/>
          <w:szCs w:val="40"/>
        </w:rPr>
        <w:lastRenderedPageBreak/>
        <w:t>Календарно-тематическое планирование.</w:t>
      </w:r>
    </w:p>
    <w:tbl>
      <w:tblPr>
        <w:tblW w:w="15564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63"/>
        <w:gridCol w:w="1410"/>
        <w:gridCol w:w="7"/>
        <w:gridCol w:w="1422"/>
        <w:gridCol w:w="5244"/>
        <w:gridCol w:w="6518"/>
      </w:tblGrid>
      <w:tr w:rsidR="00FA275B" w:rsidRPr="00FA275B" w:rsidTr="004363E3">
        <w:trPr>
          <w:trHeight w:val="252"/>
        </w:trPr>
        <w:tc>
          <w:tcPr>
            <w:tcW w:w="963" w:type="dxa"/>
            <w:vMerge w:val="restart"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>№ урока</w:t>
            </w:r>
          </w:p>
        </w:tc>
        <w:tc>
          <w:tcPr>
            <w:tcW w:w="2839" w:type="dxa"/>
            <w:gridSpan w:val="3"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>Дата</w:t>
            </w:r>
          </w:p>
        </w:tc>
        <w:tc>
          <w:tcPr>
            <w:tcW w:w="5244" w:type="dxa"/>
            <w:vMerge w:val="restart"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>Раздел, тема урока, количество часов</w:t>
            </w:r>
          </w:p>
        </w:tc>
        <w:tc>
          <w:tcPr>
            <w:tcW w:w="6518" w:type="dxa"/>
            <w:vMerge w:val="restart"/>
          </w:tcPr>
          <w:p w:rsidR="00C776CE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 xml:space="preserve">Материально-техническое </w:t>
            </w:r>
          </w:p>
          <w:p w:rsidR="00FA275B" w:rsidRPr="00FA275B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>обеспечение</w:t>
            </w:r>
          </w:p>
        </w:tc>
      </w:tr>
      <w:tr w:rsidR="00FA275B" w:rsidRPr="00FA275B" w:rsidTr="004363E3">
        <w:trPr>
          <w:trHeight w:val="237"/>
        </w:trPr>
        <w:tc>
          <w:tcPr>
            <w:tcW w:w="963" w:type="dxa"/>
            <w:vMerge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7" w:type="dxa"/>
            <w:gridSpan w:val="2"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>по плану</w:t>
            </w:r>
          </w:p>
        </w:tc>
        <w:tc>
          <w:tcPr>
            <w:tcW w:w="1422" w:type="dxa"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A275B">
              <w:rPr>
                <w:rFonts w:ascii="Times New Roman" w:hAnsi="Times New Roman"/>
                <w:b/>
                <w:sz w:val="28"/>
                <w:szCs w:val="28"/>
              </w:rPr>
              <w:t>по факту</w:t>
            </w:r>
          </w:p>
        </w:tc>
        <w:tc>
          <w:tcPr>
            <w:tcW w:w="5244" w:type="dxa"/>
            <w:vMerge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518" w:type="dxa"/>
            <w:vMerge/>
          </w:tcPr>
          <w:p w:rsidR="00FA275B" w:rsidRPr="00FA275B" w:rsidRDefault="00FA275B" w:rsidP="00FA275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275B" w:rsidRPr="00FA275B" w:rsidTr="004363E3">
        <w:trPr>
          <w:trHeight w:val="237"/>
        </w:trPr>
        <w:tc>
          <w:tcPr>
            <w:tcW w:w="15564" w:type="dxa"/>
            <w:gridSpan w:val="6"/>
          </w:tcPr>
          <w:p w:rsidR="00FA275B" w:rsidRPr="00FA275B" w:rsidRDefault="008A6B0F" w:rsidP="0070567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Повторение. </w:t>
            </w:r>
            <w:r w:rsidR="002D59C4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8 </w:t>
            </w: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>ч</w:t>
            </w:r>
            <w:r w:rsidR="00957688">
              <w:rPr>
                <w:rFonts w:ascii="Times New Roman" w:hAnsi="Times New Roman" w:cs="Times New Roman"/>
                <w:b/>
                <w:sz w:val="24"/>
                <w:szCs w:val="28"/>
              </w:rPr>
              <w:t>асов</w:t>
            </w:r>
          </w:p>
        </w:tc>
      </w:tr>
      <w:tr w:rsidR="00827209" w:rsidRPr="00FA275B" w:rsidTr="004363E3">
        <w:trPr>
          <w:trHeight w:val="510"/>
        </w:trPr>
        <w:tc>
          <w:tcPr>
            <w:tcW w:w="963" w:type="dxa"/>
          </w:tcPr>
          <w:p w:rsidR="00827209" w:rsidRPr="009039D1" w:rsidRDefault="00827209" w:rsidP="008A6B0F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  <w:tc>
          <w:tcPr>
            <w:tcW w:w="1417" w:type="dxa"/>
            <w:gridSpan w:val="2"/>
          </w:tcPr>
          <w:p w:rsidR="00827209" w:rsidRPr="009039D1" w:rsidRDefault="00C776CE" w:rsidP="008A6B0F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3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Pr="009039D1" w:rsidRDefault="00827209" w:rsidP="008A6B0F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Default="00827209" w:rsidP="008272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тепени с действительным показателем.</w:t>
            </w:r>
          </w:p>
        </w:tc>
        <w:tc>
          <w:tcPr>
            <w:tcW w:w="6518" w:type="dxa"/>
          </w:tcPr>
          <w:p w:rsidR="00827209" w:rsidRPr="009039D1" w:rsidRDefault="00827209" w:rsidP="002C3DC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. Основные типы показательных уравнений и неравенств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2 «Графики элементарных функций».</w:t>
            </w: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. Основные типы логарифмических уравнений и неравенств</w:t>
            </w:r>
            <w:r w:rsidR="00C405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2 «Графики элементарных функций».</w:t>
            </w: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7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новные тригонометрические формулы. Преобразование тригонометрических выражений</w:t>
            </w:r>
            <w:r w:rsidR="00C405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т</w:t>
            </w:r>
            <w:r w:rsidR="00C40598">
              <w:rPr>
                <w:rFonts w:ascii="Times New Roman" w:hAnsi="Times New Roman" w:cs="Times New Roman"/>
                <w:sz w:val="24"/>
                <w:szCs w:val="24"/>
              </w:rPr>
              <w:t>ригонометрические уравнения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Pr="009039D1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ы решения тригонометрических уравнений</w:t>
            </w:r>
            <w:r w:rsidR="00C405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бор </w:t>
            </w:r>
            <w:r w:rsidR="00CA78E0">
              <w:rPr>
                <w:rFonts w:ascii="Times New Roman" w:hAnsi="Times New Roman" w:cs="Times New Roman"/>
                <w:sz w:val="24"/>
                <w:szCs w:val="24"/>
              </w:rPr>
              <w:t>корней п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шении тригонометрических уравнений</w:t>
            </w:r>
            <w:r w:rsidR="00C405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827209" w:rsidRPr="00FA275B" w:rsidTr="004363E3">
        <w:trPr>
          <w:trHeight w:val="142"/>
        </w:trPr>
        <w:tc>
          <w:tcPr>
            <w:tcW w:w="963" w:type="dxa"/>
          </w:tcPr>
          <w:p w:rsidR="00827209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</w:t>
            </w:r>
          </w:p>
        </w:tc>
        <w:tc>
          <w:tcPr>
            <w:tcW w:w="1417" w:type="dxa"/>
            <w:gridSpan w:val="2"/>
          </w:tcPr>
          <w:p w:rsidR="00827209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827209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827209" w:rsidRPr="00371A19" w:rsidRDefault="00827209" w:rsidP="00AF757E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71A19">
              <w:rPr>
                <w:rFonts w:ascii="Times New Roman" w:hAnsi="Times New Roman"/>
                <w:b/>
                <w:i/>
                <w:sz w:val="24"/>
                <w:szCs w:val="28"/>
              </w:rPr>
              <w:t>Стартовая контрольная работа</w:t>
            </w:r>
            <w:r w:rsidR="00C40598">
              <w:rPr>
                <w:rFonts w:ascii="Times New Roman" w:hAnsi="Times New Roman"/>
                <w:b/>
                <w:i/>
                <w:sz w:val="24"/>
                <w:szCs w:val="28"/>
              </w:rPr>
              <w:t>.</w:t>
            </w:r>
          </w:p>
        </w:tc>
        <w:tc>
          <w:tcPr>
            <w:tcW w:w="6518" w:type="dxa"/>
          </w:tcPr>
          <w:p w:rsidR="00827209" w:rsidRPr="009039D1" w:rsidRDefault="00827209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827209" w:rsidRPr="00FA275B" w:rsidTr="004363E3">
        <w:trPr>
          <w:trHeight w:val="142"/>
        </w:trPr>
        <w:tc>
          <w:tcPr>
            <w:tcW w:w="15564" w:type="dxa"/>
            <w:gridSpan w:val="6"/>
          </w:tcPr>
          <w:p w:rsidR="00827209" w:rsidRPr="00F10AC6" w:rsidRDefault="00827209" w:rsidP="00AF757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Тригонометрические функции. </w:t>
            </w:r>
            <w:r w:rsidR="00D1128D">
              <w:rPr>
                <w:rFonts w:ascii="Times New Roman" w:hAnsi="Times New Roman" w:cs="Times New Roman"/>
                <w:b/>
                <w:sz w:val="24"/>
                <w:szCs w:val="28"/>
              </w:rPr>
              <w:t>20</w:t>
            </w: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>часов.</w:t>
            </w:r>
          </w:p>
        </w:tc>
      </w:tr>
      <w:tr w:rsidR="001F2DAD" w:rsidRPr="00FA275B" w:rsidTr="004363E3">
        <w:trPr>
          <w:trHeight w:val="142"/>
        </w:trPr>
        <w:tc>
          <w:tcPr>
            <w:tcW w:w="963" w:type="dxa"/>
          </w:tcPr>
          <w:p w:rsidR="001F2DAD" w:rsidRPr="009039D1" w:rsidRDefault="00D1128D" w:rsidP="00AF757E">
            <w:pPr>
              <w:spacing w:after="0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</w:t>
            </w:r>
          </w:p>
        </w:tc>
        <w:tc>
          <w:tcPr>
            <w:tcW w:w="1417" w:type="dxa"/>
            <w:gridSpan w:val="2"/>
          </w:tcPr>
          <w:p w:rsidR="001F2DAD" w:rsidRPr="009039D1" w:rsidRDefault="002D59C4" w:rsidP="00AF757E">
            <w:pPr>
              <w:spacing w:after="0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, их область определения и множество значений.</w: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«Свойства функции».</w:t>
            </w:r>
          </w:p>
        </w:tc>
      </w:tr>
      <w:tr w:rsidR="001F2DAD" w:rsidRPr="00FA275B" w:rsidTr="004363E3">
        <w:trPr>
          <w:trHeight w:val="142"/>
        </w:trPr>
        <w:tc>
          <w:tcPr>
            <w:tcW w:w="963" w:type="dxa"/>
          </w:tcPr>
          <w:p w:rsidR="001F2DAD" w:rsidRPr="009039D1" w:rsidRDefault="001F2DAD" w:rsidP="00D112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1</w:t>
            </w:r>
            <w:r w:rsidR="00D1128D">
              <w:rPr>
                <w:rFonts w:ascii="Times New Roman" w:hAnsi="Times New Roman"/>
                <w:sz w:val="24"/>
                <w:szCs w:val="28"/>
              </w:rPr>
              <w:t>0</w:t>
            </w:r>
          </w:p>
        </w:tc>
        <w:tc>
          <w:tcPr>
            <w:tcW w:w="1417" w:type="dxa"/>
            <w:gridSpan w:val="2"/>
          </w:tcPr>
          <w:p w:rsidR="001F2DAD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«Свойства функции».</w:t>
            </w:r>
          </w:p>
        </w:tc>
      </w:tr>
      <w:tr w:rsidR="001F2DAD" w:rsidRPr="00FA275B" w:rsidTr="004363E3">
        <w:trPr>
          <w:trHeight w:val="830"/>
        </w:trPr>
        <w:tc>
          <w:tcPr>
            <w:tcW w:w="963" w:type="dxa"/>
          </w:tcPr>
          <w:p w:rsidR="001F2DAD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</w:t>
            </w:r>
          </w:p>
        </w:tc>
        <w:tc>
          <w:tcPr>
            <w:tcW w:w="1417" w:type="dxa"/>
            <w:gridSpan w:val="2"/>
          </w:tcPr>
          <w:p w:rsidR="001F2DAD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Задания для устного счета. Упр.3     «Свойства функций» </w:t>
            </w:r>
          </w:p>
        </w:tc>
      </w:tr>
      <w:tr w:rsidR="002D59C4" w:rsidRPr="00FA275B" w:rsidTr="004363E3">
        <w:trPr>
          <w:trHeight w:val="830"/>
        </w:trPr>
        <w:tc>
          <w:tcPr>
            <w:tcW w:w="963" w:type="dxa"/>
          </w:tcPr>
          <w:p w:rsidR="002D59C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</w:t>
            </w:r>
          </w:p>
        </w:tc>
        <w:tc>
          <w:tcPr>
            <w:tcW w:w="1417" w:type="dxa"/>
            <w:gridSpan w:val="2"/>
          </w:tcPr>
          <w:p w:rsidR="002D59C4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.09</w:t>
            </w:r>
          </w:p>
        </w:tc>
        <w:tc>
          <w:tcPr>
            <w:tcW w:w="1422" w:type="dxa"/>
          </w:tcPr>
          <w:p w:rsidR="002D59C4" w:rsidRPr="009039D1" w:rsidRDefault="002D59C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2D59C4" w:rsidRPr="009039D1" w:rsidRDefault="002D59C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ний по материалам ЕГЭ на нахождение значения числового выражения.</w:t>
            </w:r>
          </w:p>
        </w:tc>
        <w:tc>
          <w:tcPr>
            <w:tcW w:w="6518" w:type="dxa"/>
          </w:tcPr>
          <w:p w:rsidR="002D59C4" w:rsidRPr="009039D1" w:rsidRDefault="002D59C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2DAD" w:rsidRPr="00FA275B" w:rsidTr="004363E3">
        <w:trPr>
          <w:trHeight w:val="744"/>
        </w:trPr>
        <w:tc>
          <w:tcPr>
            <w:tcW w:w="963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lastRenderedPageBreak/>
              <w:t>13</w:t>
            </w:r>
          </w:p>
        </w:tc>
        <w:tc>
          <w:tcPr>
            <w:tcW w:w="1417" w:type="dxa"/>
            <w:gridSpan w:val="2"/>
          </w:tcPr>
          <w:p w:rsidR="001F2DAD" w:rsidRPr="009039D1" w:rsidRDefault="00C776CE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</w:t>
            </w:r>
            <w:r w:rsidR="00131E1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22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Свойства  функц</w:t>
            </w:r>
            <w:proofErr w:type="gramStart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 id="_x0000_i1039" type="#_x0000_t75" style="width:50.25pt;height:14.25pt" o:ole="">
                  <v:imagedata r:id="rId34" o:title=""/>
                </v:shape>
                <o:OLEObject Type="Embed" ProgID="Equation.DSMT4" ShapeID="_x0000_i1039" DrawAspect="Content" ObjectID="_1599847274" r:id="rId35"/>
              </w:objec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и её</w:t>
            </w:r>
            <w:proofErr w:type="gramEnd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график.</w: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 «Свойства и графики тригонометрических функций».</w:t>
            </w:r>
          </w:p>
        </w:tc>
      </w:tr>
      <w:tr w:rsidR="001F2DAD" w:rsidRPr="00FA275B" w:rsidTr="004363E3">
        <w:trPr>
          <w:trHeight w:val="142"/>
        </w:trPr>
        <w:tc>
          <w:tcPr>
            <w:tcW w:w="963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</w:t>
            </w:r>
          </w:p>
        </w:tc>
        <w:tc>
          <w:tcPr>
            <w:tcW w:w="1417" w:type="dxa"/>
            <w:gridSpan w:val="2"/>
          </w:tcPr>
          <w:p w:rsidR="001F2DAD" w:rsidRPr="009039D1" w:rsidRDefault="00C776CE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.09</w:t>
            </w:r>
          </w:p>
        </w:tc>
        <w:tc>
          <w:tcPr>
            <w:tcW w:w="1422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40" w:dyaOrig="260">
                <v:shape id="_x0000_i1040" type="#_x0000_t75" style="width:50.25pt;height:14.25pt" o:ole="">
                  <v:imagedata r:id="rId34" o:title=""/>
                </v:shape>
                <o:OLEObject Type="Embed" ProgID="Equation.DSMT4" ShapeID="_x0000_i1040" DrawAspect="Content" ObjectID="_1599847275" r:id="rId36"/>
              </w:objec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 4 «Функции и их графики».</w:t>
            </w:r>
          </w:p>
        </w:tc>
      </w:tr>
      <w:tr w:rsidR="001F2DAD" w:rsidRPr="00FA275B" w:rsidTr="004363E3">
        <w:trPr>
          <w:trHeight w:val="142"/>
        </w:trPr>
        <w:tc>
          <w:tcPr>
            <w:tcW w:w="963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  <w:tc>
          <w:tcPr>
            <w:tcW w:w="1417" w:type="dxa"/>
            <w:gridSpan w:val="2"/>
            <w:tcBorders>
              <w:bottom w:val="single" w:sz="4" w:space="0" w:color="auto"/>
            </w:tcBorders>
          </w:tcPr>
          <w:p w:rsidR="001F2DAD" w:rsidRPr="009039D1" w:rsidRDefault="00C776CE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09</w:t>
            </w:r>
          </w:p>
        </w:tc>
        <w:tc>
          <w:tcPr>
            <w:tcW w:w="1422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cos x=a</m:t>
              </m:r>
            </m:oMath>
            <w:r w:rsidRPr="008A21D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помощью графика функции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40" w:dyaOrig="260">
                <v:shape id="_x0000_i1041" type="#_x0000_t75" style="width:50.25pt;height:14.25pt" o:ole="">
                  <v:imagedata r:id="rId34" o:title=""/>
                </v:shape>
                <o:OLEObject Type="Embed" ProgID="Equation.DSMT4" ShapeID="_x0000_i1041" DrawAspect="Content" ObjectID="_1599847276" r:id="rId37"/>
              </w:objec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Таблица 6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«Графики функций синус и косинус».</w:t>
            </w:r>
          </w:p>
        </w:tc>
      </w:tr>
      <w:tr w:rsidR="001F2DAD" w:rsidRPr="00FA275B" w:rsidTr="004363E3">
        <w:trPr>
          <w:trHeight w:val="142"/>
        </w:trPr>
        <w:tc>
          <w:tcPr>
            <w:tcW w:w="963" w:type="dxa"/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</w:t>
            </w:r>
          </w:p>
        </w:tc>
        <w:tc>
          <w:tcPr>
            <w:tcW w:w="1417" w:type="dxa"/>
            <w:gridSpan w:val="2"/>
            <w:tcBorders>
              <w:right w:val="single" w:sz="4" w:space="0" w:color="auto"/>
            </w:tcBorders>
          </w:tcPr>
          <w:p w:rsidR="001F2DAD" w:rsidRPr="009039D1" w:rsidRDefault="00C776CE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.09</w:t>
            </w:r>
          </w:p>
        </w:tc>
        <w:tc>
          <w:tcPr>
            <w:tcW w:w="1422" w:type="dxa"/>
            <w:tcBorders>
              <w:left w:val="single" w:sz="4" w:space="0" w:color="auto"/>
            </w:tcBorders>
          </w:tcPr>
          <w:p w:rsidR="001F2DAD" w:rsidRPr="009039D1" w:rsidRDefault="001F2DA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F2DAD" w:rsidRPr="00C40598" w:rsidRDefault="00C40598" w:rsidP="00181F92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0598">
              <w:rPr>
                <w:rFonts w:ascii="Times New Roman" w:hAnsi="Times New Roman" w:cs="Times New Roman"/>
                <w:b/>
                <w:sz w:val="24"/>
                <w:szCs w:val="24"/>
              </w:rPr>
              <w:t>Пробный экзамен по форме ЕГЭ.</w:t>
            </w:r>
          </w:p>
        </w:tc>
        <w:tc>
          <w:tcPr>
            <w:tcW w:w="6518" w:type="dxa"/>
          </w:tcPr>
          <w:p w:rsidR="001F2DAD" w:rsidRPr="009039D1" w:rsidRDefault="001F2DAD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81F92" w:rsidRPr="00FA275B" w:rsidTr="004363E3">
        <w:trPr>
          <w:trHeight w:val="142"/>
        </w:trPr>
        <w:tc>
          <w:tcPr>
            <w:tcW w:w="963" w:type="dxa"/>
          </w:tcPr>
          <w:p w:rsidR="00181F92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</w:t>
            </w:r>
          </w:p>
        </w:tc>
        <w:tc>
          <w:tcPr>
            <w:tcW w:w="1417" w:type="dxa"/>
            <w:gridSpan w:val="2"/>
            <w:tcBorders>
              <w:right w:val="single" w:sz="4" w:space="0" w:color="auto"/>
            </w:tcBorders>
          </w:tcPr>
          <w:p w:rsidR="00181F92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10</w:t>
            </w:r>
          </w:p>
        </w:tc>
        <w:tc>
          <w:tcPr>
            <w:tcW w:w="1422" w:type="dxa"/>
            <w:tcBorders>
              <w:left w:val="single" w:sz="4" w:space="0" w:color="auto"/>
            </w:tcBorders>
          </w:tcPr>
          <w:p w:rsidR="00181F92" w:rsidRPr="009039D1" w:rsidRDefault="00181F92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81F92" w:rsidRPr="009039D1" w:rsidRDefault="00181F92" w:rsidP="006859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Свойства  функц</w:t>
            </w:r>
            <w:proofErr w:type="gramStart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42" type="#_x0000_t75" style="width:43.5pt;height:14.25pt" o:ole="">
                  <v:imagedata r:id="rId38" o:title=""/>
                </v:shape>
                <o:OLEObject Type="Embed" ProgID="Equation.DSMT4" ShapeID="_x0000_i1042" DrawAspect="Content" ObjectID="_1599847277" r:id="rId39"/>
              </w:objec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и её</w:t>
            </w:r>
            <w:proofErr w:type="gramEnd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график.</w:t>
            </w:r>
          </w:p>
        </w:tc>
        <w:tc>
          <w:tcPr>
            <w:tcW w:w="6518" w:type="dxa"/>
          </w:tcPr>
          <w:p w:rsidR="00181F92" w:rsidRPr="009039D1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Таблица 6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«Графики функций синус и косинус»</w:t>
            </w:r>
            <w:proofErr w:type="gramStart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.Ч</w:t>
            </w:r>
            <w:proofErr w:type="gramEnd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ертежные инструменты.</w:t>
            </w:r>
          </w:p>
        </w:tc>
      </w:tr>
      <w:tr w:rsidR="00181F92" w:rsidRPr="00FA275B" w:rsidTr="004363E3">
        <w:trPr>
          <w:trHeight w:val="142"/>
        </w:trPr>
        <w:tc>
          <w:tcPr>
            <w:tcW w:w="963" w:type="dxa"/>
          </w:tcPr>
          <w:p w:rsidR="00181F92" w:rsidRPr="009039D1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</w:p>
        </w:tc>
        <w:tc>
          <w:tcPr>
            <w:tcW w:w="1417" w:type="dxa"/>
            <w:gridSpan w:val="2"/>
          </w:tcPr>
          <w:p w:rsidR="00181F92" w:rsidRPr="009039D1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2</w:t>
            </w:r>
            <w:r w:rsidR="00181F92">
              <w:rPr>
                <w:rFonts w:ascii="Times New Roman" w:hAnsi="Times New Roman"/>
                <w:sz w:val="24"/>
                <w:szCs w:val="28"/>
              </w:rPr>
              <w:t>.10</w:t>
            </w:r>
          </w:p>
        </w:tc>
        <w:tc>
          <w:tcPr>
            <w:tcW w:w="1422" w:type="dxa"/>
          </w:tcPr>
          <w:p w:rsidR="00181F92" w:rsidRPr="009039D1" w:rsidRDefault="00181F92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81F92" w:rsidRPr="009039D1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00" w:dyaOrig="320">
                <v:shape id="_x0000_i1043" type="#_x0000_t75" style="width:43.5pt;height:14.25pt" o:ole="">
                  <v:imagedata r:id="rId38" o:title=""/>
                </v:shape>
                <o:OLEObject Type="Embed" ProgID="Equation.DSMT4" ShapeID="_x0000_i1043" DrawAspect="Content" ObjectID="_1599847278" r:id="rId40"/>
              </w:object>
            </w:r>
          </w:p>
        </w:tc>
        <w:tc>
          <w:tcPr>
            <w:tcW w:w="6518" w:type="dxa"/>
          </w:tcPr>
          <w:p w:rsidR="00181F92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Интерактивная доска</w:t>
            </w:r>
          </w:p>
          <w:p w:rsidR="00181F92" w:rsidRPr="009039D1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Таблица 6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«Графики функций синус и косинус».</w:t>
            </w:r>
          </w:p>
        </w:tc>
      </w:tr>
      <w:tr w:rsidR="00181F92" w:rsidRPr="00FA275B" w:rsidTr="004363E3">
        <w:trPr>
          <w:trHeight w:val="142"/>
        </w:trPr>
        <w:tc>
          <w:tcPr>
            <w:tcW w:w="963" w:type="dxa"/>
          </w:tcPr>
          <w:p w:rsidR="00181F92" w:rsidRPr="009039D1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</w:t>
            </w:r>
          </w:p>
        </w:tc>
        <w:tc>
          <w:tcPr>
            <w:tcW w:w="1417" w:type="dxa"/>
            <w:gridSpan w:val="2"/>
          </w:tcPr>
          <w:p w:rsidR="00181F92" w:rsidRPr="009039D1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3</w:t>
            </w:r>
            <w:r w:rsidR="00181F92">
              <w:rPr>
                <w:rFonts w:ascii="Times New Roman" w:hAnsi="Times New Roman"/>
                <w:sz w:val="24"/>
                <w:szCs w:val="28"/>
              </w:rPr>
              <w:t>.10</w:t>
            </w:r>
          </w:p>
        </w:tc>
        <w:tc>
          <w:tcPr>
            <w:tcW w:w="1422" w:type="dxa"/>
          </w:tcPr>
          <w:p w:rsidR="00181F92" w:rsidRPr="009039D1" w:rsidRDefault="00181F92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81F92" w:rsidRPr="009039D1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in x=a</m:t>
              </m:r>
            </m:oMath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графика функции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00" w:dyaOrig="320">
                <v:shape id="_x0000_i1044" type="#_x0000_t75" style="width:43.5pt;height:14.25pt" o:ole="">
                  <v:imagedata r:id="rId38" o:title=""/>
                </v:shape>
                <o:OLEObject Type="Embed" ProgID="Equation.DSMT4" ShapeID="_x0000_i1044" DrawAspect="Content" ObjectID="_1599847279" r:id="rId41"/>
              </w:object>
            </w:r>
          </w:p>
        </w:tc>
        <w:tc>
          <w:tcPr>
            <w:tcW w:w="6518" w:type="dxa"/>
          </w:tcPr>
          <w:p w:rsidR="00181F92" w:rsidRPr="009039D1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Чертежные инструменты.</w:t>
            </w:r>
          </w:p>
        </w:tc>
      </w:tr>
      <w:tr w:rsidR="00181F92" w:rsidRPr="00FA275B" w:rsidTr="004363E3">
        <w:trPr>
          <w:trHeight w:val="553"/>
        </w:trPr>
        <w:tc>
          <w:tcPr>
            <w:tcW w:w="963" w:type="dxa"/>
          </w:tcPr>
          <w:p w:rsidR="00181F92" w:rsidRPr="009039D1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</w:t>
            </w:r>
          </w:p>
        </w:tc>
        <w:tc>
          <w:tcPr>
            <w:tcW w:w="1417" w:type="dxa"/>
            <w:gridSpan w:val="2"/>
          </w:tcPr>
          <w:p w:rsidR="00181F92" w:rsidRPr="009039D1" w:rsidRDefault="00C4059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</w:t>
            </w:r>
            <w:r w:rsidR="00181F92">
              <w:rPr>
                <w:rFonts w:ascii="Times New Roman" w:hAnsi="Times New Roman"/>
                <w:sz w:val="24"/>
                <w:szCs w:val="28"/>
              </w:rPr>
              <w:t>.10</w:t>
            </w:r>
          </w:p>
        </w:tc>
        <w:tc>
          <w:tcPr>
            <w:tcW w:w="1422" w:type="dxa"/>
          </w:tcPr>
          <w:p w:rsidR="00181F92" w:rsidRPr="009039D1" w:rsidRDefault="00181F92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181F92" w:rsidRPr="009039D1" w:rsidRDefault="005764A4" w:rsidP="005764A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ний по материалам ЕГЭ на нахождение значения степени числа.</w:t>
            </w:r>
          </w:p>
        </w:tc>
        <w:tc>
          <w:tcPr>
            <w:tcW w:w="6518" w:type="dxa"/>
          </w:tcPr>
          <w:p w:rsidR="00181F92" w:rsidRPr="009039D1" w:rsidRDefault="00181F92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553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6859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и графики функций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280">
                <v:shape id="_x0000_i1045" type="#_x0000_t75" style="width:43.5pt;height:14.25pt" o:ole="">
                  <v:imagedata r:id="rId42" o:title=""/>
                </v:shape>
                <o:OLEObject Type="Embed" ProgID="Equation.DSMT4" ShapeID="_x0000_i1045" DrawAspect="Content" ObjectID="_1599847280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ctg x</m:t>
              </m:r>
            </m:oMath>
          </w:p>
        </w:tc>
        <w:tc>
          <w:tcPr>
            <w:tcW w:w="6518" w:type="dxa"/>
          </w:tcPr>
          <w:p w:rsidR="005764A4" w:rsidRPr="009039D1" w:rsidRDefault="005764A4" w:rsidP="006859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Таблица 7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«Графики функций тангенс и котангенс».</w:t>
            </w:r>
          </w:p>
        </w:tc>
      </w:tr>
      <w:tr w:rsidR="005764A4" w:rsidRPr="00FA275B" w:rsidTr="004363E3">
        <w:trPr>
          <w:trHeight w:val="553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9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Default="005764A4" w:rsidP="008C10B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280">
                <v:shape id="_x0000_i1046" type="#_x0000_t75" style="width:43.5pt;height:14.25pt" o:ole="">
                  <v:imagedata r:id="rId42" o:title=""/>
                </v:shape>
                <o:OLEObject Type="Embed" ProgID="Equation.DSMT4" ShapeID="_x0000_i1046" DrawAspect="Content" ObjectID="_1599847281" r:id="rId44"/>
              </w:objec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Таблица 7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«Графики функций тангенс и котангенс</w:t>
            </w:r>
          </w:p>
        </w:tc>
      </w:tr>
      <w:tr w:rsidR="005764A4" w:rsidRPr="00FA275B" w:rsidTr="004363E3">
        <w:trPr>
          <w:trHeight w:val="553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по материалам ЕГЭ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553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по материалам ЕГЭ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553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с отбором корней по графикам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Обобщение и  систематизация знаний по теме «Тригонометрические функции»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5     «</w:t>
            </w:r>
            <w:r w:rsidRPr="009039D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ункции    </w:t>
            </w:r>
            <w:r w:rsidRPr="009039D1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y</w:t>
            </w:r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= </w:t>
            </w:r>
            <w:proofErr w:type="spellStart"/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cosx</w:t>
            </w:r>
            <w:proofErr w:type="spellEnd"/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, </w:t>
            </w:r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y</w:t>
            </w:r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= </w:t>
            </w:r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  <w:lang w:val="en-US"/>
              </w:rPr>
              <w:t>sin</w:t>
            </w:r>
            <w:r w:rsidRPr="009039D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 х </w:t>
            </w:r>
            <w:r w:rsidRPr="009039D1">
              <w:rPr>
                <w:rFonts w:ascii="Times New Roman" w:hAnsi="Times New Roman" w:cs="Times New Roman"/>
                <w:bCs/>
                <w:sz w:val="24"/>
                <w:szCs w:val="24"/>
              </w:rPr>
              <w:t>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7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 по теме «Тригонометрические  функции»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нтерактивная </w:t>
            </w:r>
            <w:proofErr w:type="spellStart"/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>доскаТаблица</w:t>
            </w:r>
            <w:proofErr w:type="spellEnd"/>
            <w:r w:rsidRPr="009039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6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«Графики функций синус и косинус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 на проценты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433"/>
        </w:trPr>
        <w:tc>
          <w:tcPr>
            <w:tcW w:w="15564" w:type="dxa"/>
            <w:gridSpan w:val="6"/>
          </w:tcPr>
          <w:p w:rsidR="005764A4" w:rsidRPr="00F10AC6" w:rsidRDefault="005764A4" w:rsidP="00705679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10AC6">
              <w:rPr>
                <w:rFonts w:ascii="Times New Roman" w:hAnsi="Times New Roman"/>
                <w:b/>
                <w:sz w:val="24"/>
                <w:szCs w:val="28"/>
              </w:rPr>
              <w:t>Производная и её геометрический смысл. 2</w:t>
            </w:r>
            <w:r w:rsidR="00957688">
              <w:rPr>
                <w:rFonts w:ascii="Times New Roman" w:hAnsi="Times New Roman"/>
                <w:b/>
                <w:sz w:val="24"/>
                <w:szCs w:val="28"/>
              </w:rPr>
              <w:t xml:space="preserve">9 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>ч</w:t>
            </w:r>
            <w:r w:rsidR="00957688">
              <w:rPr>
                <w:rFonts w:ascii="Times New Roman" w:hAnsi="Times New Roman"/>
                <w:b/>
                <w:sz w:val="24"/>
                <w:szCs w:val="28"/>
              </w:rPr>
              <w:t>асов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>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ел последовательности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0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прерывность функции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31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ой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D2D3A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 «Понятие производной. Механический смысл производной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2</w:t>
            </w:r>
          </w:p>
        </w:tc>
        <w:tc>
          <w:tcPr>
            <w:tcW w:w="1417" w:type="dxa"/>
            <w:gridSpan w:val="2"/>
          </w:tcPr>
          <w:p w:rsidR="005764A4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 с использованием формул.</w:t>
            </w:r>
          </w:p>
        </w:tc>
        <w:tc>
          <w:tcPr>
            <w:tcW w:w="6518" w:type="dxa"/>
          </w:tcPr>
          <w:p w:rsidR="005764A4" w:rsidRPr="00BD2D3A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726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3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.10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ой по ее определению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>Задания для устного счета. Упр.7     «</w:t>
            </w:r>
            <w:r w:rsidRPr="009039D1">
              <w:rPr>
                <w:rFonts w:ascii="Times New Roman" w:hAnsi="Times New Roman" w:cs="Times New Roman"/>
                <w:bCs/>
                <w:sz w:val="24"/>
                <w:szCs w:val="28"/>
              </w:rPr>
              <w:t>Понятие производной</w:t>
            </w: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>».</w:t>
            </w:r>
          </w:p>
        </w:tc>
      </w:tr>
      <w:tr w:rsidR="005764A4" w:rsidRPr="00FA275B" w:rsidTr="004363E3">
        <w:trPr>
          <w:trHeight w:val="577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4</w:t>
            </w:r>
          </w:p>
        </w:tc>
        <w:tc>
          <w:tcPr>
            <w:tcW w:w="1417" w:type="dxa"/>
            <w:gridSpan w:val="2"/>
          </w:tcPr>
          <w:p w:rsidR="005764A4" w:rsidRDefault="005764A4" w:rsidP="00FA11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7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F10AC6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авила  диффе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цирования суммы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577"/>
        </w:trPr>
        <w:tc>
          <w:tcPr>
            <w:tcW w:w="963" w:type="dxa"/>
          </w:tcPr>
          <w:p w:rsidR="005764A4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5</w:t>
            </w:r>
          </w:p>
        </w:tc>
        <w:tc>
          <w:tcPr>
            <w:tcW w:w="1417" w:type="dxa"/>
            <w:gridSpan w:val="2"/>
          </w:tcPr>
          <w:p w:rsidR="005764A4" w:rsidRDefault="005764A4" w:rsidP="00FA11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9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</w:t>
            </w:r>
            <w:r w:rsidR="00265BEB">
              <w:rPr>
                <w:rFonts w:ascii="Times New Roman" w:hAnsi="Times New Roman" w:cs="Times New Roman"/>
                <w:sz w:val="24"/>
                <w:szCs w:val="24"/>
              </w:rPr>
              <w:t xml:space="preserve"> на выполнение практических расчетов по формулам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713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6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FA11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авила  диффе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цирования произведения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BD2D3A">
              <w:rPr>
                <w:rFonts w:ascii="Times New Roman" w:hAnsi="Times New Roman" w:cs="Times New Roman"/>
                <w:sz w:val="24"/>
                <w:szCs w:val="28"/>
              </w:rPr>
              <w:t xml:space="preserve">Таблица 14 «Правила нахождения производной»(10 </w:t>
            </w:r>
            <w:proofErr w:type="spellStart"/>
            <w:r w:rsidRPr="00BD2D3A">
              <w:rPr>
                <w:rFonts w:ascii="Times New Roman" w:hAnsi="Times New Roman" w:cs="Times New Roman"/>
                <w:sz w:val="24"/>
                <w:szCs w:val="28"/>
              </w:rPr>
              <w:t>кл</w:t>
            </w:r>
            <w:proofErr w:type="spellEnd"/>
            <w:r w:rsidRPr="00BD2D3A">
              <w:rPr>
                <w:rFonts w:ascii="Times New Roman" w:hAnsi="Times New Roman" w:cs="Times New Roman"/>
                <w:sz w:val="24"/>
                <w:szCs w:val="28"/>
              </w:rPr>
              <w:t>.)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7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сум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оизве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и частного</w:t>
            </w:r>
          </w:p>
        </w:tc>
        <w:tc>
          <w:tcPr>
            <w:tcW w:w="6518" w:type="dxa"/>
          </w:tcPr>
          <w:p w:rsidR="005764A4" w:rsidRPr="00BD2D3A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D2D3A">
              <w:rPr>
                <w:rFonts w:ascii="Times New Roman" w:hAnsi="Times New Roman" w:cs="Times New Roman"/>
                <w:sz w:val="24"/>
                <w:szCs w:val="24"/>
              </w:rPr>
              <w:t xml:space="preserve">Задания для устного счета. Упр.9         </w:t>
            </w:r>
          </w:p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D2D3A">
              <w:rPr>
                <w:rFonts w:ascii="Times New Roman" w:hAnsi="Times New Roman" w:cs="Times New Roman"/>
                <w:sz w:val="24"/>
                <w:szCs w:val="24"/>
              </w:rPr>
              <w:t>«Основные правила дифференцирования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8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авило  дифференцирования сложной функции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C1764">
              <w:rPr>
                <w:rFonts w:ascii="Times New Roman" w:hAnsi="Times New Roman" w:cs="Times New Roman"/>
                <w:b/>
                <w:sz w:val="24"/>
                <w:szCs w:val="24"/>
              </w:rPr>
              <w:t>Таблица 17</w:t>
            </w:r>
            <w:r w:rsidRPr="001C1764">
              <w:rPr>
                <w:rFonts w:ascii="Times New Roman" w:hAnsi="Times New Roman" w:cs="Times New Roman"/>
                <w:sz w:val="24"/>
                <w:szCs w:val="24"/>
              </w:rPr>
              <w:t xml:space="preserve"> «Сложная функции» (10кл.)</w:t>
            </w:r>
          </w:p>
        </w:tc>
      </w:tr>
      <w:tr w:rsidR="00265BEB" w:rsidRPr="00FA275B" w:rsidTr="004363E3">
        <w:trPr>
          <w:trHeight w:val="142"/>
        </w:trPr>
        <w:tc>
          <w:tcPr>
            <w:tcW w:w="963" w:type="dxa"/>
          </w:tcPr>
          <w:p w:rsidR="00265BEB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9</w:t>
            </w:r>
          </w:p>
        </w:tc>
        <w:tc>
          <w:tcPr>
            <w:tcW w:w="1417" w:type="dxa"/>
            <w:gridSpan w:val="2"/>
          </w:tcPr>
          <w:p w:rsidR="00265BEB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11</w:t>
            </w:r>
          </w:p>
        </w:tc>
        <w:tc>
          <w:tcPr>
            <w:tcW w:w="1422" w:type="dxa"/>
          </w:tcPr>
          <w:p w:rsidR="00265BEB" w:rsidRPr="009039D1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265BEB" w:rsidRPr="009039D1" w:rsidRDefault="00265BE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 на свойства арифметического корня.</w:t>
            </w:r>
          </w:p>
        </w:tc>
        <w:tc>
          <w:tcPr>
            <w:tcW w:w="6518" w:type="dxa"/>
          </w:tcPr>
          <w:p w:rsidR="00265BEB" w:rsidRPr="001C1764" w:rsidRDefault="00265BEB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654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FA11B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оизводная  степенной  функции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8"/>
              </w:rPr>
              <w:t>Таблица 14</w:t>
            </w: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 «Степенная функция и ее производная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1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ой степенной функции</w:t>
            </w:r>
            <w:r w:rsidR="00513B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2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</w:t>
            </w:r>
            <w:r w:rsidR="00265BEB">
              <w:rPr>
                <w:rFonts w:ascii="Times New Roman" w:hAnsi="Times New Roman"/>
                <w:sz w:val="24"/>
                <w:szCs w:val="28"/>
              </w:rPr>
              <w:t>1</w:t>
            </w:r>
            <w:r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A17BE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производной степенной функции</w:t>
            </w:r>
            <w:r w:rsidR="00513B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Задания для устного счета. Упр.8          </w:t>
            </w:r>
          </w:p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«Производная степенной функции».     </w:t>
            </w:r>
          </w:p>
        </w:tc>
      </w:tr>
      <w:tr w:rsidR="00265BEB" w:rsidRPr="00FA275B" w:rsidTr="004363E3">
        <w:trPr>
          <w:trHeight w:val="142"/>
        </w:trPr>
        <w:tc>
          <w:tcPr>
            <w:tcW w:w="963" w:type="dxa"/>
          </w:tcPr>
          <w:p w:rsidR="00265BEB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3</w:t>
            </w:r>
          </w:p>
        </w:tc>
        <w:tc>
          <w:tcPr>
            <w:tcW w:w="1417" w:type="dxa"/>
            <w:gridSpan w:val="2"/>
          </w:tcPr>
          <w:p w:rsidR="00265BEB" w:rsidRDefault="00265BEB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.11</w:t>
            </w:r>
          </w:p>
        </w:tc>
        <w:tc>
          <w:tcPr>
            <w:tcW w:w="1422" w:type="dxa"/>
          </w:tcPr>
          <w:p w:rsidR="00265BEB" w:rsidRPr="009039D1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265BEB" w:rsidRDefault="00265BE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 на свойства степени с рациональным показателем.</w:t>
            </w:r>
          </w:p>
        </w:tc>
        <w:tc>
          <w:tcPr>
            <w:tcW w:w="6518" w:type="dxa"/>
          </w:tcPr>
          <w:p w:rsidR="00265BEB" w:rsidRPr="009039D1" w:rsidRDefault="00265BE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543"/>
        </w:trPr>
        <w:tc>
          <w:tcPr>
            <w:tcW w:w="963" w:type="dxa"/>
          </w:tcPr>
          <w:p w:rsidR="005764A4" w:rsidRPr="009039D1" w:rsidRDefault="00D1128D" w:rsidP="007056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4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7056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7056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оизводные элементарных  функций.</w:t>
            </w:r>
          </w:p>
        </w:tc>
        <w:tc>
          <w:tcPr>
            <w:tcW w:w="6518" w:type="dxa"/>
          </w:tcPr>
          <w:p w:rsidR="005764A4" w:rsidRPr="00BD2D3A" w:rsidRDefault="005764A4" w:rsidP="00705679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BD2D3A">
              <w:rPr>
                <w:rFonts w:ascii="Times New Roman" w:hAnsi="Times New Roman" w:cs="Times New Roman"/>
                <w:sz w:val="24"/>
              </w:rPr>
              <w:t xml:space="preserve">Задания для устного счета. Упр.9         </w:t>
            </w:r>
          </w:p>
          <w:p w:rsidR="005764A4" w:rsidRPr="009039D1" w:rsidRDefault="005764A4" w:rsidP="00705679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BD2D3A">
              <w:rPr>
                <w:rFonts w:ascii="Times New Roman" w:hAnsi="Times New Roman" w:cs="Times New Roman"/>
                <w:sz w:val="24"/>
              </w:rPr>
              <w:t>«Основные правила дифференцирования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</w:t>
            </w:r>
            <w:r w:rsidR="005764A4">
              <w:rPr>
                <w:rFonts w:ascii="Times New Roman" w:hAnsi="Times New Roman"/>
                <w:sz w:val="24"/>
                <w:szCs w:val="28"/>
              </w:rPr>
              <w:t>5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7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элементарных функций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8"/>
              </w:rPr>
            </w:pPr>
            <w:r w:rsidRPr="009039D1">
              <w:rPr>
                <w:rFonts w:ascii="Times New Roman" w:eastAsia="Times New Roman" w:hAnsi="Times New Roman" w:cs="Times New Roman"/>
                <w:sz w:val="24"/>
                <w:szCs w:val="28"/>
              </w:rPr>
              <w:t>Задания для устного счета. Упр.11«Производные тригонометрических функций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</w:t>
            </w:r>
            <w:r w:rsidR="005764A4"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.11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Нахождение производных элементарных функций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9039D1">
              <w:rPr>
                <w:rFonts w:ascii="Times New Roman" w:hAnsi="Times New Roman" w:cs="Times New Roman"/>
                <w:b/>
                <w:sz w:val="24"/>
                <w:szCs w:val="28"/>
              </w:rPr>
              <w:t>Таблица 12,13</w:t>
            </w: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 «Производная показательной функции», «Производная логарифмической функции».</w:t>
            </w:r>
          </w:p>
        </w:tc>
      </w:tr>
      <w:tr w:rsidR="00265BEB" w:rsidRPr="00FA275B" w:rsidTr="004363E3">
        <w:trPr>
          <w:trHeight w:val="142"/>
        </w:trPr>
        <w:tc>
          <w:tcPr>
            <w:tcW w:w="963" w:type="dxa"/>
          </w:tcPr>
          <w:p w:rsidR="00265BEB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7</w:t>
            </w:r>
          </w:p>
        </w:tc>
        <w:tc>
          <w:tcPr>
            <w:tcW w:w="1417" w:type="dxa"/>
            <w:gridSpan w:val="2"/>
          </w:tcPr>
          <w:p w:rsidR="00265BEB" w:rsidRDefault="00265BEB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0.11</w:t>
            </w:r>
          </w:p>
        </w:tc>
        <w:tc>
          <w:tcPr>
            <w:tcW w:w="1422" w:type="dxa"/>
          </w:tcPr>
          <w:p w:rsidR="00265BEB" w:rsidRPr="009039D1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265BEB" w:rsidRPr="009039D1" w:rsidRDefault="00265BE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материалам ЕГЭ 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терпретирование графиков реальных зависимостей.</w:t>
            </w:r>
          </w:p>
        </w:tc>
        <w:tc>
          <w:tcPr>
            <w:tcW w:w="6518" w:type="dxa"/>
          </w:tcPr>
          <w:p w:rsidR="00265BEB" w:rsidRPr="009039D1" w:rsidRDefault="00265BEB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48</w:t>
            </w:r>
          </w:p>
        </w:tc>
        <w:tc>
          <w:tcPr>
            <w:tcW w:w="1417" w:type="dxa"/>
            <w:gridSpan w:val="2"/>
          </w:tcPr>
          <w:p w:rsidR="005764A4" w:rsidRPr="009039D1" w:rsidRDefault="005764A4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</w:t>
            </w:r>
            <w:r w:rsidR="00265BEB">
              <w:rPr>
                <w:rFonts w:ascii="Times New Roman" w:hAnsi="Times New Roman"/>
                <w:sz w:val="24"/>
                <w:szCs w:val="28"/>
              </w:rPr>
              <w:t>3</w:t>
            </w:r>
            <w:r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 элементарных функций</w:t>
            </w:r>
            <w:r w:rsidR="00513B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5764A4" w:rsidRPr="009039D1" w:rsidRDefault="00513BEA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1C1764">
              <w:rPr>
                <w:rFonts w:ascii="Times New Roman" w:hAnsi="Times New Roman" w:cs="Times New Roman"/>
                <w:sz w:val="24"/>
                <w:szCs w:val="28"/>
              </w:rPr>
              <w:t xml:space="preserve">Задания для устного счета. Упр.10 «Производные элементарных функций».  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9</w:t>
            </w:r>
          </w:p>
        </w:tc>
        <w:tc>
          <w:tcPr>
            <w:tcW w:w="1417" w:type="dxa"/>
            <w:gridSpan w:val="2"/>
          </w:tcPr>
          <w:p w:rsidR="005764A4" w:rsidRPr="009039D1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</w:t>
            </w:r>
            <w:r w:rsidR="005764A4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5764A4" w:rsidRPr="009039D1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9039D1" w:rsidRDefault="00513BEA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ых слож</w:t>
            </w:r>
            <w:r w:rsidR="005764A4">
              <w:rPr>
                <w:rFonts w:ascii="Times New Roman" w:hAnsi="Times New Roman" w:cs="Times New Roman"/>
                <w:sz w:val="24"/>
                <w:szCs w:val="24"/>
              </w:rPr>
              <w:t>ных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5764A4" w:rsidRPr="009039D1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0</w:t>
            </w:r>
          </w:p>
        </w:tc>
        <w:tc>
          <w:tcPr>
            <w:tcW w:w="1417" w:type="dxa"/>
            <w:gridSpan w:val="2"/>
          </w:tcPr>
          <w:p w:rsidR="005764A4" w:rsidRPr="00D1128D" w:rsidRDefault="00265BE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D1128D">
              <w:rPr>
                <w:rFonts w:ascii="Times New Roman" w:hAnsi="Times New Roman"/>
                <w:sz w:val="24"/>
                <w:szCs w:val="28"/>
              </w:rPr>
              <w:t>05</w:t>
            </w:r>
            <w:r w:rsidR="005764A4" w:rsidRPr="00D1128D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5764A4" w:rsidRPr="00D1128D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.</w:t>
            </w:r>
          </w:p>
        </w:tc>
        <w:tc>
          <w:tcPr>
            <w:tcW w:w="6518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D1128D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Демонстрационный материал «Геометрический смысл   производной»     </w:t>
            </w:r>
          </w:p>
        </w:tc>
      </w:tr>
      <w:tr w:rsidR="00D1128D" w:rsidRPr="00FA275B" w:rsidTr="004363E3">
        <w:trPr>
          <w:trHeight w:val="142"/>
        </w:trPr>
        <w:tc>
          <w:tcPr>
            <w:tcW w:w="963" w:type="dxa"/>
          </w:tcPr>
          <w:p w:rsidR="00D1128D" w:rsidRPr="006859FF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6859FF">
              <w:rPr>
                <w:rFonts w:ascii="Times New Roman" w:hAnsi="Times New Roman"/>
                <w:sz w:val="24"/>
                <w:szCs w:val="28"/>
              </w:rPr>
              <w:t>51</w:t>
            </w:r>
          </w:p>
        </w:tc>
        <w:tc>
          <w:tcPr>
            <w:tcW w:w="1417" w:type="dxa"/>
            <w:gridSpan w:val="2"/>
          </w:tcPr>
          <w:p w:rsidR="00D1128D" w:rsidRPr="006859FF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6859FF">
              <w:rPr>
                <w:rFonts w:ascii="Times New Roman" w:hAnsi="Times New Roman"/>
                <w:sz w:val="24"/>
                <w:szCs w:val="28"/>
              </w:rPr>
              <w:t>07.12</w:t>
            </w:r>
          </w:p>
        </w:tc>
        <w:tc>
          <w:tcPr>
            <w:tcW w:w="1422" w:type="dxa"/>
          </w:tcPr>
          <w:p w:rsidR="00D1128D" w:rsidRPr="00D1128D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1128D" w:rsidRPr="00D1128D" w:rsidRDefault="00D1128D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 xml:space="preserve"> с физической формулировкой</w:t>
            </w: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 по материалам </w:t>
            </w:r>
            <w:r w:rsidRPr="006354EF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D1128D" w:rsidRPr="00D1128D" w:rsidRDefault="00D1128D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515"/>
        </w:trPr>
        <w:tc>
          <w:tcPr>
            <w:tcW w:w="963" w:type="dxa"/>
          </w:tcPr>
          <w:p w:rsidR="005764A4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2</w:t>
            </w:r>
          </w:p>
        </w:tc>
        <w:tc>
          <w:tcPr>
            <w:tcW w:w="1417" w:type="dxa"/>
            <w:gridSpan w:val="2"/>
          </w:tcPr>
          <w:p w:rsidR="005764A4" w:rsidRPr="00D1128D" w:rsidRDefault="005764A4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D1128D">
              <w:rPr>
                <w:rFonts w:ascii="Times New Roman" w:hAnsi="Times New Roman"/>
                <w:sz w:val="24"/>
                <w:szCs w:val="28"/>
              </w:rPr>
              <w:t>1</w:t>
            </w:r>
            <w:r w:rsidR="00D1128D">
              <w:rPr>
                <w:rFonts w:ascii="Times New Roman" w:hAnsi="Times New Roman"/>
                <w:sz w:val="24"/>
                <w:szCs w:val="28"/>
              </w:rPr>
              <w:t>0</w:t>
            </w:r>
            <w:r w:rsidRPr="00D1128D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5764A4" w:rsidRPr="00D1128D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.</w:t>
            </w:r>
          </w:p>
        </w:tc>
        <w:tc>
          <w:tcPr>
            <w:tcW w:w="6518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D1128D">
              <w:rPr>
                <w:rFonts w:ascii="Times New Roman" w:eastAsia="Times New Roman" w:hAnsi="Times New Roman" w:cs="Times New Roman"/>
                <w:b/>
                <w:sz w:val="24"/>
                <w:szCs w:val="28"/>
              </w:rPr>
              <w:t>Таблица 15</w:t>
            </w:r>
            <w:r w:rsidRPr="00D1128D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 «Касательная к графику функции».</w:t>
            </w:r>
          </w:p>
        </w:tc>
      </w:tr>
      <w:tr w:rsidR="005764A4" w:rsidRPr="00FA275B" w:rsidTr="004363E3">
        <w:trPr>
          <w:trHeight w:val="142"/>
        </w:trPr>
        <w:tc>
          <w:tcPr>
            <w:tcW w:w="963" w:type="dxa"/>
          </w:tcPr>
          <w:p w:rsidR="005764A4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3</w:t>
            </w:r>
          </w:p>
        </w:tc>
        <w:tc>
          <w:tcPr>
            <w:tcW w:w="1417" w:type="dxa"/>
            <w:gridSpan w:val="2"/>
          </w:tcPr>
          <w:p w:rsidR="005764A4" w:rsidRPr="00D1128D" w:rsidRDefault="005764A4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D1128D">
              <w:rPr>
                <w:rFonts w:ascii="Times New Roman" w:hAnsi="Times New Roman"/>
                <w:sz w:val="24"/>
                <w:szCs w:val="28"/>
              </w:rPr>
              <w:t>1</w:t>
            </w:r>
            <w:r w:rsidR="00D1128D">
              <w:rPr>
                <w:rFonts w:ascii="Times New Roman" w:hAnsi="Times New Roman"/>
                <w:sz w:val="24"/>
                <w:szCs w:val="28"/>
              </w:rPr>
              <w:t>1</w:t>
            </w:r>
            <w:r w:rsidRPr="00D1128D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5764A4" w:rsidRPr="00D1128D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>Нахождение уравнения касательной к графику функции</w:t>
            </w:r>
            <w:r w:rsidR="006859F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5764A4" w:rsidRPr="00FA275B" w:rsidTr="004363E3">
        <w:trPr>
          <w:trHeight w:val="628"/>
        </w:trPr>
        <w:tc>
          <w:tcPr>
            <w:tcW w:w="963" w:type="dxa"/>
          </w:tcPr>
          <w:p w:rsidR="005764A4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4</w:t>
            </w:r>
          </w:p>
        </w:tc>
        <w:tc>
          <w:tcPr>
            <w:tcW w:w="1417" w:type="dxa"/>
            <w:gridSpan w:val="2"/>
          </w:tcPr>
          <w:p w:rsidR="005764A4" w:rsidRPr="00D1128D" w:rsidRDefault="00D1128D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</w:t>
            </w:r>
            <w:r w:rsidR="005764A4" w:rsidRPr="00D1128D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5764A4" w:rsidRPr="00D1128D" w:rsidRDefault="005764A4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5764A4" w:rsidRPr="00D1128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ловой коэффициент касательной.</w:t>
            </w:r>
          </w:p>
        </w:tc>
        <w:tc>
          <w:tcPr>
            <w:tcW w:w="6518" w:type="dxa"/>
          </w:tcPr>
          <w:p w:rsidR="005764A4" w:rsidRPr="00D1128D" w:rsidRDefault="005764A4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6859FF" w:rsidRPr="00FA275B" w:rsidTr="004363E3">
        <w:trPr>
          <w:trHeight w:val="628"/>
        </w:trPr>
        <w:tc>
          <w:tcPr>
            <w:tcW w:w="963" w:type="dxa"/>
          </w:tcPr>
          <w:p w:rsidR="006859FF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5</w:t>
            </w:r>
          </w:p>
        </w:tc>
        <w:tc>
          <w:tcPr>
            <w:tcW w:w="1417" w:type="dxa"/>
            <w:gridSpan w:val="2"/>
          </w:tcPr>
          <w:p w:rsidR="006859FF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.12</w:t>
            </w:r>
          </w:p>
        </w:tc>
        <w:tc>
          <w:tcPr>
            <w:tcW w:w="1422" w:type="dxa"/>
          </w:tcPr>
          <w:p w:rsidR="006859FF" w:rsidRPr="00D1128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6859FF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859FF">
              <w:rPr>
                <w:rFonts w:ascii="Times New Roman" w:hAnsi="Times New Roman" w:cs="Times New Roman"/>
                <w:b/>
                <w:sz w:val="24"/>
                <w:szCs w:val="24"/>
              </w:rPr>
              <w:t>Пробный экзамен по форме ЕГЭ.</w:t>
            </w:r>
          </w:p>
        </w:tc>
        <w:tc>
          <w:tcPr>
            <w:tcW w:w="6518" w:type="dxa"/>
          </w:tcPr>
          <w:p w:rsidR="006859FF" w:rsidRPr="00D1128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</w:tr>
      <w:tr w:rsidR="006859FF" w:rsidRPr="00FA275B" w:rsidTr="004363E3">
        <w:trPr>
          <w:trHeight w:val="628"/>
        </w:trPr>
        <w:tc>
          <w:tcPr>
            <w:tcW w:w="963" w:type="dxa"/>
          </w:tcPr>
          <w:p w:rsidR="006859FF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6</w:t>
            </w:r>
          </w:p>
        </w:tc>
        <w:tc>
          <w:tcPr>
            <w:tcW w:w="1417" w:type="dxa"/>
            <w:gridSpan w:val="2"/>
          </w:tcPr>
          <w:p w:rsidR="006859FF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12</w:t>
            </w:r>
          </w:p>
        </w:tc>
        <w:tc>
          <w:tcPr>
            <w:tcW w:w="1422" w:type="dxa"/>
          </w:tcPr>
          <w:p w:rsidR="006859FF" w:rsidRPr="00D1128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D1128D" w:rsidRDefault="006859FF" w:rsidP="006859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«Производная и её геометрический смысл».</w:t>
            </w:r>
          </w:p>
        </w:tc>
        <w:tc>
          <w:tcPr>
            <w:tcW w:w="6518" w:type="dxa"/>
          </w:tcPr>
          <w:p w:rsidR="006859FF" w:rsidRPr="00D1128D" w:rsidRDefault="006859FF" w:rsidP="006859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D1128D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Задания для устного счета. Упр.13«Правила дифференцирования»       </w:t>
            </w: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9039D1" w:rsidRDefault="003B6B7C" w:rsidP="00AF757E">
            <w:pPr>
              <w:spacing w:after="0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7</w:t>
            </w:r>
          </w:p>
        </w:tc>
        <w:tc>
          <w:tcPr>
            <w:tcW w:w="1417" w:type="dxa"/>
            <w:gridSpan w:val="2"/>
          </w:tcPr>
          <w:p w:rsidR="006859FF" w:rsidRPr="00D1128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D1128D">
              <w:rPr>
                <w:rFonts w:ascii="Times New Roman" w:hAnsi="Times New Roman"/>
                <w:sz w:val="24"/>
                <w:szCs w:val="28"/>
              </w:rPr>
              <w:t>18.12</w:t>
            </w:r>
          </w:p>
        </w:tc>
        <w:tc>
          <w:tcPr>
            <w:tcW w:w="1422" w:type="dxa"/>
          </w:tcPr>
          <w:p w:rsidR="006859FF" w:rsidRPr="00D1128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D1128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 2 по теме «Производная и ее геометрический смысл».</w:t>
            </w:r>
          </w:p>
        </w:tc>
        <w:tc>
          <w:tcPr>
            <w:tcW w:w="6518" w:type="dxa"/>
          </w:tcPr>
          <w:p w:rsidR="006859FF" w:rsidRPr="00D1128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6859FF" w:rsidRPr="00FA275B" w:rsidTr="004363E3">
        <w:trPr>
          <w:trHeight w:val="142"/>
        </w:trPr>
        <w:tc>
          <w:tcPr>
            <w:tcW w:w="15564" w:type="dxa"/>
            <w:gridSpan w:val="6"/>
          </w:tcPr>
          <w:p w:rsidR="006859FF" w:rsidRPr="00F10AC6" w:rsidRDefault="006859FF" w:rsidP="00A13A20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10AC6">
              <w:rPr>
                <w:rFonts w:ascii="Times New Roman" w:hAnsi="Times New Roman"/>
                <w:b/>
                <w:sz w:val="24"/>
                <w:szCs w:val="28"/>
              </w:rPr>
              <w:t>Применение произ</w:t>
            </w:r>
            <w:r w:rsidR="00957688">
              <w:rPr>
                <w:rFonts w:ascii="Times New Roman" w:hAnsi="Times New Roman"/>
                <w:b/>
                <w:sz w:val="24"/>
                <w:szCs w:val="28"/>
              </w:rPr>
              <w:t>водной к исследованию функций.21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>ч</w:t>
            </w:r>
            <w:r w:rsidR="00957688">
              <w:rPr>
                <w:rFonts w:ascii="Times New Roman" w:hAnsi="Times New Roman"/>
                <w:b/>
                <w:sz w:val="24"/>
                <w:szCs w:val="28"/>
              </w:rPr>
              <w:t>ас</w:t>
            </w:r>
            <w:r w:rsidRPr="00F10AC6">
              <w:rPr>
                <w:rFonts w:ascii="Times New Roman" w:hAnsi="Times New Roman"/>
                <w:b/>
                <w:sz w:val="24"/>
                <w:szCs w:val="28"/>
              </w:rPr>
              <w:t>.</w:t>
            </w:r>
          </w:p>
        </w:tc>
      </w:tr>
      <w:tr w:rsidR="006859FF" w:rsidRPr="00FA275B" w:rsidTr="004363E3">
        <w:trPr>
          <w:trHeight w:val="970"/>
        </w:trPr>
        <w:tc>
          <w:tcPr>
            <w:tcW w:w="963" w:type="dxa"/>
          </w:tcPr>
          <w:p w:rsidR="006859FF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8</w:t>
            </w:r>
          </w:p>
        </w:tc>
        <w:tc>
          <w:tcPr>
            <w:tcW w:w="1417" w:type="dxa"/>
            <w:gridSpan w:val="2"/>
          </w:tcPr>
          <w:p w:rsidR="006859FF" w:rsidRPr="006859FF" w:rsidRDefault="006859FF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</w:t>
            </w:r>
            <w:r w:rsidRPr="006859FF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            «Применения производной. Признаки возрастания и убывания функции».</w:t>
            </w:r>
          </w:p>
        </w:tc>
      </w:tr>
      <w:tr w:rsidR="006859FF" w:rsidRPr="00FA275B" w:rsidTr="004363E3">
        <w:trPr>
          <w:trHeight w:val="970"/>
        </w:trPr>
        <w:tc>
          <w:tcPr>
            <w:tcW w:w="963" w:type="dxa"/>
          </w:tcPr>
          <w:p w:rsidR="006859FF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9</w:t>
            </w:r>
          </w:p>
        </w:tc>
        <w:tc>
          <w:tcPr>
            <w:tcW w:w="1417" w:type="dxa"/>
            <w:gridSpan w:val="2"/>
          </w:tcPr>
          <w:p w:rsidR="006859FF" w:rsidRDefault="006859FF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.12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материалам </w:t>
            </w:r>
            <w:r w:rsidRPr="006354EF">
              <w:rPr>
                <w:rFonts w:ascii="Times New Roman" w:hAnsi="Times New Roman" w:cs="Times New Roman"/>
                <w:sz w:val="24"/>
                <w:szCs w:val="24"/>
              </w:rPr>
              <w:t>ЕГЭ на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ание тригонометрических выражени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0</w:t>
            </w:r>
          </w:p>
        </w:tc>
        <w:tc>
          <w:tcPr>
            <w:tcW w:w="1417" w:type="dxa"/>
            <w:gridSpan w:val="2"/>
          </w:tcPr>
          <w:p w:rsidR="006859FF" w:rsidRPr="006859FF" w:rsidRDefault="006859FF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</w:t>
            </w:r>
            <w:r w:rsidRPr="006859FF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Определение промежутков возрастания и убывания функции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 14 «Признаки возрастания и убывания функции».</w:t>
            </w: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9039D1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1</w:t>
            </w:r>
          </w:p>
        </w:tc>
        <w:tc>
          <w:tcPr>
            <w:tcW w:w="1417" w:type="dxa"/>
            <w:gridSpan w:val="2"/>
          </w:tcPr>
          <w:p w:rsidR="006859FF" w:rsidRPr="006859FF" w:rsidRDefault="006859FF" w:rsidP="00F025F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6859FF">
              <w:rPr>
                <w:rFonts w:ascii="Times New Roman" w:hAnsi="Times New Roman"/>
                <w:sz w:val="24"/>
                <w:szCs w:val="28"/>
              </w:rPr>
              <w:t>25.12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нятие экстремумов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Применение производной. Экстремумы функции».</w:t>
            </w:r>
          </w:p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b/>
                <w:szCs w:val="24"/>
              </w:rPr>
              <w:lastRenderedPageBreak/>
              <w:t>Таблица 16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 «Максимумы и минимумы»</w:t>
            </w: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62</w:t>
            </w:r>
          </w:p>
        </w:tc>
        <w:tc>
          <w:tcPr>
            <w:tcW w:w="1417" w:type="dxa"/>
            <w:gridSpan w:val="2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12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Нахождение экстремумов  функции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 15 «Экстремумы функции».</w:t>
            </w: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3</w:t>
            </w:r>
          </w:p>
        </w:tc>
        <w:tc>
          <w:tcPr>
            <w:tcW w:w="1417" w:type="dxa"/>
            <w:gridSpan w:val="2"/>
          </w:tcPr>
          <w:p w:rsidR="006859FF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.12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6354EF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354EF"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 на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ание логарифмических выражени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4</w:t>
            </w:r>
          </w:p>
        </w:tc>
        <w:tc>
          <w:tcPr>
            <w:tcW w:w="1417" w:type="dxa"/>
            <w:gridSpan w:val="2"/>
          </w:tcPr>
          <w:p w:rsidR="006859FF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.01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6354EF" w:rsidRDefault="006859FF" w:rsidP="006859F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354EF"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 ЕГЭ на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ание рациональных выражени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5</w:t>
            </w:r>
          </w:p>
        </w:tc>
        <w:tc>
          <w:tcPr>
            <w:tcW w:w="1417" w:type="dxa"/>
            <w:gridSpan w:val="2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.01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FF521A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экстремумов функции по графикам.</w:t>
            </w:r>
          </w:p>
        </w:tc>
        <w:tc>
          <w:tcPr>
            <w:tcW w:w="6518" w:type="dxa"/>
          </w:tcPr>
          <w:p w:rsidR="006859FF" w:rsidRPr="009039D1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6</w:t>
            </w:r>
          </w:p>
        </w:tc>
        <w:tc>
          <w:tcPr>
            <w:tcW w:w="1417" w:type="dxa"/>
            <w:gridSpan w:val="2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1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Наибольшее и наименьшее значения функции».</w:t>
            </w: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7</w:t>
            </w:r>
          </w:p>
        </w:tc>
        <w:tc>
          <w:tcPr>
            <w:tcW w:w="1417" w:type="dxa"/>
            <w:gridSpan w:val="2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01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Алгоритм нахождения наибольшего и наименьшего значения функции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hAnsi="Times New Roman" w:cs="Times New Roman"/>
                <w:szCs w:val="24"/>
              </w:rPr>
              <w:t>Чертежные инструменты.</w:t>
            </w:r>
          </w:p>
        </w:tc>
      </w:tr>
      <w:tr w:rsidR="006859FF" w:rsidRPr="00FA275B" w:rsidTr="004363E3">
        <w:trPr>
          <w:trHeight w:val="142"/>
        </w:trPr>
        <w:tc>
          <w:tcPr>
            <w:tcW w:w="963" w:type="dxa"/>
          </w:tcPr>
          <w:p w:rsidR="006859FF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8</w:t>
            </w:r>
          </w:p>
        </w:tc>
        <w:tc>
          <w:tcPr>
            <w:tcW w:w="1417" w:type="dxa"/>
            <w:gridSpan w:val="2"/>
          </w:tcPr>
          <w:p w:rsidR="006859FF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.01</w:t>
            </w:r>
          </w:p>
        </w:tc>
        <w:tc>
          <w:tcPr>
            <w:tcW w:w="1422" w:type="dxa"/>
          </w:tcPr>
          <w:p w:rsidR="006859FF" w:rsidRPr="009039D1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354E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иррациональных уравнений </w:t>
            </w:r>
            <w:r w:rsidR="00380CCB"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по материала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ГЭ. 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554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9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1</w:t>
            </w:r>
          </w:p>
        </w:tc>
        <w:tc>
          <w:tcPr>
            <w:tcW w:w="1422" w:type="dxa"/>
          </w:tcPr>
          <w:p w:rsidR="006859FF" w:rsidRPr="005E5EE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 на отрезке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0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1</w:t>
            </w:r>
          </w:p>
        </w:tc>
        <w:tc>
          <w:tcPr>
            <w:tcW w:w="1422" w:type="dxa"/>
          </w:tcPr>
          <w:p w:rsidR="006859FF" w:rsidRPr="005E5EE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 на интервале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Cs w:val="24"/>
              </w:rPr>
            </w:pPr>
            <w:r w:rsidRPr="005E5EED">
              <w:rPr>
                <w:rFonts w:ascii="Times New Roman" w:hAnsi="Times New Roman" w:cs="Times New Roman"/>
                <w:b/>
                <w:szCs w:val="24"/>
              </w:rPr>
              <w:t>Интерактивная доска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1</w:t>
            </w:r>
          </w:p>
        </w:tc>
        <w:tc>
          <w:tcPr>
            <w:tcW w:w="1417" w:type="dxa"/>
            <w:gridSpan w:val="2"/>
          </w:tcPr>
          <w:p w:rsidR="006859FF" w:rsidRPr="00043813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1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043813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</w:t>
            </w:r>
            <w:r w:rsidR="00513B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16 «Применение производной к исследованию функций»</w:t>
            </w:r>
            <w:r w:rsidRPr="005E5EED">
              <w:rPr>
                <w:rFonts w:ascii="Times New Roman" w:eastAsia="Times New Roman" w:hAnsi="Times New Roman" w:cs="Times New Roman"/>
                <w:bCs/>
                <w:szCs w:val="24"/>
              </w:rPr>
              <w:t>.</w:t>
            </w:r>
          </w:p>
        </w:tc>
      </w:tr>
      <w:tr w:rsidR="00380CCB" w:rsidRPr="005E5EED" w:rsidTr="004363E3">
        <w:trPr>
          <w:trHeight w:val="142"/>
        </w:trPr>
        <w:tc>
          <w:tcPr>
            <w:tcW w:w="963" w:type="dxa"/>
          </w:tcPr>
          <w:p w:rsidR="00380CCB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2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.01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Default="00380CCB" w:rsidP="006354E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Решение 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>показательных уравнений</w:t>
            </w: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по материалам </w:t>
            </w:r>
            <w:r w:rsidR="006354EF">
              <w:rPr>
                <w:rFonts w:ascii="Times New Roman" w:hAnsi="Times New Roman" w:cs="Times New Roman"/>
                <w:sz w:val="24"/>
                <w:szCs w:val="24"/>
              </w:rPr>
              <w:t xml:space="preserve">ЕГЭ. </w:t>
            </w:r>
          </w:p>
        </w:tc>
        <w:tc>
          <w:tcPr>
            <w:tcW w:w="6518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3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1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Исследование функции  и постро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ё графика </w:t>
            </w: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производно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Урок-практикум. Применение производной к исследованию функций»</w:t>
            </w:r>
            <w:proofErr w:type="gramStart"/>
            <w:r w:rsidRPr="005E5EED">
              <w:rPr>
                <w:rFonts w:ascii="Times New Roman" w:eastAsia="Times New Roman" w:hAnsi="Times New Roman" w:cs="Times New Roman"/>
                <w:szCs w:val="24"/>
              </w:rPr>
              <w:t>.Ч</w:t>
            </w:r>
            <w:proofErr w:type="gramEnd"/>
            <w:r w:rsidRPr="005E5EED">
              <w:rPr>
                <w:rFonts w:ascii="Times New Roman" w:eastAsia="Times New Roman" w:hAnsi="Times New Roman" w:cs="Times New Roman"/>
                <w:szCs w:val="24"/>
              </w:rPr>
              <w:t>ертежные инструменты.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4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.01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Алгоритм построения графика функции с помощью производной.</w:t>
            </w:r>
          </w:p>
        </w:tc>
        <w:tc>
          <w:tcPr>
            <w:tcW w:w="6518" w:type="dxa"/>
          </w:tcPr>
          <w:p w:rsidR="006859FF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CA78E0">
              <w:rPr>
                <w:rFonts w:ascii="Times New Roman" w:hAnsi="Times New Roman" w:cs="Times New Roman"/>
                <w:b/>
                <w:sz w:val="24"/>
                <w:szCs w:val="28"/>
              </w:rPr>
              <w:t>Интерактивная доска</w:t>
            </w:r>
          </w:p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Чертёжные инструменты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5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0.01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 с помощью производной.</w:t>
            </w:r>
          </w:p>
        </w:tc>
        <w:tc>
          <w:tcPr>
            <w:tcW w:w="6518" w:type="dxa"/>
          </w:tcPr>
          <w:p w:rsidR="006859FF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CA78E0">
              <w:rPr>
                <w:rFonts w:ascii="Times New Roman" w:hAnsi="Times New Roman" w:cs="Times New Roman"/>
                <w:b/>
                <w:sz w:val="24"/>
                <w:szCs w:val="28"/>
              </w:rPr>
              <w:t>Интерактивная доска</w:t>
            </w:r>
          </w:p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Чертёжные инструменты</w:t>
            </w:r>
          </w:p>
        </w:tc>
      </w:tr>
      <w:tr w:rsidR="00380CCB" w:rsidRPr="005E5EED" w:rsidTr="004363E3">
        <w:trPr>
          <w:trHeight w:val="142"/>
        </w:trPr>
        <w:tc>
          <w:tcPr>
            <w:tcW w:w="963" w:type="dxa"/>
          </w:tcPr>
          <w:p w:rsidR="00380CCB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6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02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Pr="005E5EED" w:rsidRDefault="006354E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 логарифмических уравнений </w:t>
            </w:r>
            <w:r w:rsidR="00380CCB"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по материалам </w:t>
            </w:r>
            <w:r w:rsidR="00380CCB" w:rsidRPr="006354EF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 w:rsidRPr="006354E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380CCB" w:rsidRPr="00CA78E0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7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«Применение производной»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 xml:space="preserve">Демонстрационный материал «Исследование функции по графику ее производной». </w:t>
            </w:r>
            <w:r w:rsidRPr="005E5EED">
              <w:rPr>
                <w:rFonts w:ascii="Times New Roman" w:hAnsi="Times New Roman" w:cs="Times New Roman"/>
                <w:szCs w:val="24"/>
              </w:rPr>
              <w:t>Чертежные инструменты.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8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ая работа № 3 по теме «</w:t>
            </w:r>
            <w:r w:rsidRPr="005E5EE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менение производной к исследованию </w:t>
            </w:r>
            <w:r w:rsidRPr="005E5EE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функций</w:t>
            </w:r>
            <w:r w:rsidRPr="005E5EE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»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15564" w:type="dxa"/>
            <w:gridSpan w:val="6"/>
          </w:tcPr>
          <w:p w:rsidR="006859FF" w:rsidRPr="005E5EED" w:rsidRDefault="006859FF" w:rsidP="00AF757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b/>
                <w:sz w:val="24"/>
                <w:szCs w:val="28"/>
              </w:rPr>
              <w:lastRenderedPageBreak/>
              <w:t xml:space="preserve">Интеграл. </w:t>
            </w:r>
            <w:r w:rsidR="00957688">
              <w:rPr>
                <w:rFonts w:ascii="Times New Roman" w:hAnsi="Times New Roman"/>
                <w:b/>
                <w:sz w:val="24"/>
                <w:szCs w:val="28"/>
              </w:rPr>
              <w:t xml:space="preserve">12 </w:t>
            </w: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>часов.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9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6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Определение первообразно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Демонстрационный материал «Определение первообразной».</w:t>
            </w:r>
          </w:p>
        </w:tc>
      </w:tr>
      <w:tr w:rsidR="00380CCB" w:rsidRPr="005E5EED" w:rsidTr="004363E3">
        <w:trPr>
          <w:trHeight w:val="142"/>
        </w:trPr>
        <w:tc>
          <w:tcPr>
            <w:tcW w:w="963" w:type="dxa"/>
          </w:tcPr>
          <w:p w:rsidR="00380CCB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0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02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128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материалам </w:t>
            </w:r>
            <w:r w:rsidRPr="006354EF">
              <w:rPr>
                <w:rFonts w:ascii="Times New Roman" w:hAnsi="Times New Roman" w:cs="Times New Roman"/>
                <w:sz w:val="24"/>
                <w:szCs w:val="24"/>
              </w:rPr>
              <w:t>ЕГЭ на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 xml:space="preserve"> анализ и чтение графиков производной.</w:t>
            </w:r>
          </w:p>
        </w:tc>
        <w:tc>
          <w:tcPr>
            <w:tcW w:w="6518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1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равила нахождения первообразно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702AEE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 18 «Первообразная».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2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Таблица  </w:t>
            </w:r>
            <w:proofErr w:type="gramStart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702AEE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Первообразная линейной функции».</w:t>
            </w:r>
          </w:p>
        </w:tc>
      </w:tr>
      <w:tr w:rsidR="006859FF" w:rsidRPr="005E5EED" w:rsidTr="004363E3">
        <w:trPr>
          <w:trHeight w:val="734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3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 и интеграл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Демонстрационный материал «Площадь криволинейной трапеции».</w:t>
            </w:r>
          </w:p>
        </w:tc>
      </w:tr>
      <w:tr w:rsidR="00380CCB" w:rsidRPr="005E5EED" w:rsidTr="004363E3">
        <w:trPr>
          <w:trHeight w:val="734"/>
        </w:trPr>
        <w:tc>
          <w:tcPr>
            <w:tcW w:w="963" w:type="dxa"/>
          </w:tcPr>
          <w:p w:rsidR="00380CCB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4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2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Pr="00764917" w:rsidRDefault="00764917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4917">
              <w:rPr>
                <w:rFonts w:ascii="Times New Roman" w:hAnsi="Times New Roman" w:cs="Times New Roman"/>
                <w:b/>
                <w:sz w:val="24"/>
                <w:szCs w:val="24"/>
              </w:rPr>
              <w:t>Пробный экзамен по форме ЕГЭ.</w:t>
            </w:r>
          </w:p>
        </w:tc>
        <w:tc>
          <w:tcPr>
            <w:tcW w:w="6518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859FF" w:rsidRPr="005E5EED" w:rsidTr="004363E3">
        <w:trPr>
          <w:trHeight w:val="590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5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 по формуле Ньютона-Лейбница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230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6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фигур с помощью интегралов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503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7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к вычислению площадей фигур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380CCB" w:rsidRPr="005E5EED" w:rsidTr="004363E3">
        <w:trPr>
          <w:trHeight w:val="503"/>
        </w:trPr>
        <w:tc>
          <w:tcPr>
            <w:tcW w:w="963" w:type="dxa"/>
          </w:tcPr>
          <w:p w:rsidR="00380CCB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8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2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материалам</w:t>
            </w:r>
            <w:r w:rsidRPr="006F456B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 xml:space="preserve"> на анализ графиков </w:t>
            </w:r>
            <w:proofErr w:type="gramStart"/>
            <w:r w:rsidR="006F456B">
              <w:rPr>
                <w:rFonts w:ascii="Times New Roman" w:hAnsi="Times New Roman" w:cs="Times New Roman"/>
                <w:sz w:val="24"/>
                <w:szCs w:val="24"/>
              </w:rPr>
              <w:t>первообразной</w:t>
            </w:r>
            <w:proofErr w:type="gramEnd"/>
            <w:r w:rsidR="006F456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3B6B7C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9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для решения физических задач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Задания для устного счетаУпр.19 «Нахождение первообразных».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A4DF5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0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Проверочная работа по теме «Интеграл»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15564" w:type="dxa"/>
            <w:gridSpan w:val="6"/>
          </w:tcPr>
          <w:p w:rsidR="006859FF" w:rsidRPr="005E5EED" w:rsidRDefault="006859FF" w:rsidP="00AF757E">
            <w:pPr>
              <w:tabs>
                <w:tab w:val="left" w:pos="5175"/>
                <w:tab w:val="left" w:pos="6690"/>
              </w:tabs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ab/>
            </w: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>Комбинаторика и элементы теории вероятности.</w:t>
            </w:r>
            <w:r w:rsidR="003B6B7C">
              <w:rPr>
                <w:rFonts w:ascii="Times New Roman" w:hAnsi="Times New Roman"/>
                <w:b/>
                <w:sz w:val="24"/>
                <w:szCs w:val="28"/>
              </w:rPr>
              <w:t xml:space="preserve"> 13 </w:t>
            </w: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>часов.</w:t>
            </w:r>
            <w:r>
              <w:rPr>
                <w:rFonts w:ascii="Times New Roman" w:hAnsi="Times New Roman"/>
                <w:sz w:val="24"/>
                <w:szCs w:val="28"/>
              </w:rPr>
              <w:tab/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3B6B7C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1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7.02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равило произведения. Размещения с повторениями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Комбинаторные задачи. Перебор возможных вариантов, правило умножения».</w:t>
            </w:r>
          </w:p>
        </w:tc>
      </w:tr>
      <w:tr w:rsidR="00380CCB" w:rsidRPr="005E5EED" w:rsidTr="004363E3">
        <w:trPr>
          <w:trHeight w:val="142"/>
        </w:trPr>
        <w:tc>
          <w:tcPr>
            <w:tcW w:w="963" w:type="dxa"/>
          </w:tcPr>
          <w:p w:rsidR="00380CCB" w:rsidRPr="00957688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2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03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материалам </w:t>
            </w:r>
            <w:r w:rsidRPr="006F456B">
              <w:rPr>
                <w:rFonts w:ascii="Times New Roman" w:hAnsi="Times New Roman" w:cs="Times New Roman"/>
                <w:sz w:val="24"/>
                <w:szCs w:val="24"/>
              </w:rPr>
              <w:t>ЕГЭ на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 xml:space="preserve"> вероятность.</w:t>
            </w:r>
          </w:p>
        </w:tc>
        <w:tc>
          <w:tcPr>
            <w:tcW w:w="6518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3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естановки. Размещения без повторени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4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5E5EE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Сочетания. 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5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6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Бином Ньютона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hAnsi="Times New Roman" w:cs="Times New Roman"/>
                <w:b/>
                <w:szCs w:val="24"/>
              </w:rPr>
              <w:t>Интерактивная доска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6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События и их классификация. Вероятность </w:t>
            </w:r>
            <w:r w:rsidRPr="005E5EE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быти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lastRenderedPageBreak/>
              <w:t xml:space="preserve">Задания для устного счета. Упр.21«Простейшие вероятностные </w:t>
            </w:r>
            <w:r w:rsidRPr="005E5EED">
              <w:rPr>
                <w:rFonts w:ascii="Times New Roman" w:eastAsia="Times New Roman" w:hAnsi="Times New Roman" w:cs="Times New Roman"/>
                <w:szCs w:val="24"/>
              </w:rPr>
              <w:lastRenderedPageBreak/>
              <w:t>задачи».</w:t>
            </w:r>
          </w:p>
        </w:tc>
      </w:tr>
      <w:tr w:rsidR="006859FF" w:rsidRPr="006332C6" w:rsidTr="004363E3">
        <w:trPr>
          <w:trHeight w:val="683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97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6332C6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F10AC6" w:rsidRDefault="00FF521A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вероятность из открытого банка ЕГЭ.</w:t>
            </w:r>
          </w:p>
        </w:tc>
        <w:tc>
          <w:tcPr>
            <w:tcW w:w="6518" w:type="dxa"/>
          </w:tcPr>
          <w:p w:rsidR="006859FF" w:rsidRPr="006332C6" w:rsidRDefault="006859FF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8</w:t>
            </w:r>
          </w:p>
        </w:tc>
        <w:tc>
          <w:tcPr>
            <w:tcW w:w="1417" w:type="dxa"/>
            <w:gridSpan w:val="2"/>
          </w:tcPr>
          <w:p w:rsidR="006859FF" w:rsidRPr="005E5EED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Сложение несовместимых вероятносте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80CCB" w:rsidRPr="005E5EED" w:rsidTr="004363E3">
        <w:trPr>
          <w:trHeight w:val="142"/>
        </w:trPr>
        <w:tc>
          <w:tcPr>
            <w:tcW w:w="963" w:type="dxa"/>
          </w:tcPr>
          <w:p w:rsidR="00380CCB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9</w:t>
            </w:r>
          </w:p>
        </w:tc>
        <w:tc>
          <w:tcPr>
            <w:tcW w:w="1417" w:type="dxa"/>
            <w:gridSpan w:val="2"/>
          </w:tcPr>
          <w:p w:rsidR="00380CCB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3</w:t>
            </w:r>
          </w:p>
        </w:tc>
        <w:tc>
          <w:tcPr>
            <w:tcW w:w="1422" w:type="dxa"/>
          </w:tcPr>
          <w:p w:rsidR="00380CCB" w:rsidRPr="00744B84" w:rsidRDefault="00380CCB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материалам </w:t>
            </w:r>
            <w:r w:rsidRPr="006F456B">
              <w:rPr>
                <w:rFonts w:ascii="Times New Roman" w:hAnsi="Times New Roman" w:cs="Times New Roman"/>
                <w:sz w:val="24"/>
                <w:szCs w:val="24"/>
              </w:rPr>
              <w:t>ЕГЭ на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 xml:space="preserve"> вероятность.</w:t>
            </w:r>
          </w:p>
        </w:tc>
        <w:tc>
          <w:tcPr>
            <w:tcW w:w="6518" w:type="dxa"/>
          </w:tcPr>
          <w:p w:rsidR="00380CCB" w:rsidRPr="005E5EED" w:rsidRDefault="00380CCB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0</w:t>
            </w:r>
          </w:p>
        </w:tc>
        <w:tc>
          <w:tcPr>
            <w:tcW w:w="1417" w:type="dxa"/>
            <w:gridSpan w:val="2"/>
          </w:tcPr>
          <w:p w:rsidR="006859FF" w:rsidRPr="005E5EED" w:rsidRDefault="0095768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  <w:r w:rsidR="006859FF">
              <w:rPr>
                <w:rFonts w:ascii="Times New Roman" w:hAnsi="Times New Roman"/>
                <w:sz w:val="24"/>
                <w:szCs w:val="28"/>
              </w:rPr>
              <w:t>.03</w:t>
            </w:r>
          </w:p>
        </w:tc>
        <w:tc>
          <w:tcPr>
            <w:tcW w:w="1422" w:type="dxa"/>
          </w:tcPr>
          <w:p w:rsidR="006859FF" w:rsidRPr="00744B84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Сложение вероятносте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hAnsi="Times New Roman" w:cs="Times New Roman"/>
                <w:b/>
                <w:szCs w:val="24"/>
              </w:rPr>
              <w:t>Интерактивная доска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1</w:t>
            </w:r>
          </w:p>
        </w:tc>
        <w:tc>
          <w:tcPr>
            <w:tcW w:w="1417" w:type="dxa"/>
            <w:gridSpan w:val="2"/>
          </w:tcPr>
          <w:p w:rsidR="006859FF" w:rsidRPr="005E5EED" w:rsidRDefault="0095768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03</w:t>
            </w:r>
          </w:p>
        </w:tc>
        <w:tc>
          <w:tcPr>
            <w:tcW w:w="1422" w:type="dxa"/>
          </w:tcPr>
          <w:p w:rsidR="006859FF" w:rsidRPr="005E5EE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Вероятность произведения независимых событий.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hAnsi="Times New Roman" w:cs="Times New Roman"/>
                <w:szCs w:val="24"/>
              </w:rPr>
              <w:t>Демонстрационный материал «Статистическая обработка данных».</w:t>
            </w:r>
          </w:p>
        </w:tc>
      </w:tr>
      <w:tr w:rsidR="006859FF" w:rsidRPr="005E5EED" w:rsidTr="004363E3">
        <w:trPr>
          <w:trHeight w:val="142"/>
        </w:trPr>
        <w:tc>
          <w:tcPr>
            <w:tcW w:w="963" w:type="dxa"/>
          </w:tcPr>
          <w:p w:rsidR="006859FF" w:rsidRPr="005E5EED" w:rsidRDefault="003B6B7C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2</w:t>
            </w:r>
          </w:p>
        </w:tc>
        <w:tc>
          <w:tcPr>
            <w:tcW w:w="1417" w:type="dxa"/>
            <w:gridSpan w:val="2"/>
          </w:tcPr>
          <w:p w:rsidR="006859FF" w:rsidRPr="005E5EED" w:rsidRDefault="0095768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.03</w:t>
            </w:r>
          </w:p>
        </w:tc>
        <w:tc>
          <w:tcPr>
            <w:tcW w:w="1422" w:type="dxa"/>
          </w:tcPr>
          <w:p w:rsidR="006859FF" w:rsidRPr="005E5EED" w:rsidRDefault="006859F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6859FF" w:rsidRPr="009D61A1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очная работа по теме «Комбинаторика и элементы теории вероятности»</w:t>
            </w:r>
          </w:p>
        </w:tc>
        <w:tc>
          <w:tcPr>
            <w:tcW w:w="6518" w:type="dxa"/>
          </w:tcPr>
          <w:p w:rsidR="006859FF" w:rsidRPr="005E5EED" w:rsidRDefault="006859F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  <w:tcBorders>
              <w:bottom w:val="single" w:sz="4" w:space="0" w:color="auto"/>
            </w:tcBorders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3</w:t>
            </w:r>
          </w:p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410" w:type="dxa"/>
            <w:tcBorders>
              <w:bottom w:val="single" w:sz="4" w:space="0" w:color="auto"/>
            </w:tcBorders>
          </w:tcPr>
          <w:p w:rsidR="00060F8F" w:rsidRDefault="00060F8F">
            <w:pPr>
              <w:spacing w:after="160" w:line="259" w:lineRule="auto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3</w:t>
            </w:r>
          </w:p>
          <w:p w:rsidR="00060F8F" w:rsidRPr="005E5EED" w:rsidRDefault="00060F8F" w:rsidP="00060F8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429" w:type="dxa"/>
            <w:gridSpan w:val="2"/>
            <w:tcBorders>
              <w:bottom w:val="single" w:sz="4" w:space="0" w:color="auto"/>
            </w:tcBorders>
          </w:tcPr>
          <w:p w:rsidR="00060F8F" w:rsidRDefault="00060F8F">
            <w:pPr>
              <w:spacing w:after="160" w:line="259" w:lineRule="auto"/>
              <w:rPr>
                <w:rFonts w:ascii="Times New Roman" w:hAnsi="Times New Roman"/>
                <w:sz w:val="24"/>
                <w:szCs w:val="28"/>
              </w:rPr>
            </w:pPr>
          </w:p>
          <w:p w:rsidR="00060F8F" w:rsidRPr="005E5EED" w:rsidRDefault="00060F8F" w:rsidP="00060F8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 xml:space="preserve"> на дви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материалам </w:t>
            </w:r>
            <w:r w:rsidRPr="006F456B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  <w:tcBorders>
              <w:right w:val="nil"/>
            </w:tcBorders>
          </w:tcPr>
          <w:p w:rsidR="00060F8F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4601" w:type="dxa"/>
            <w:gridSpan w:val="5"/>
            <w:tcBorders>
              <w:top w:val="single" w:sz="4" w:space="0" w:color="auto"/>
              <w:left w:val="nil"/>
            </w:tcBorders>
          </w:tcPr>
          <w:p w:rsidR="00060F8F" w:rsidRPr="00060F8F" w:rsidRDefault="00060F8F" w:rsidP="006F456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Cs w:val="24"/>
              </w:rPr>
            </w:pPr>
            <w:r w:rsidRPr="00060F8F">
              <w:rPr>
                <w:rFonts w:ascii="Times New Roman" w:hAnsi="Times New Roman" w:cs="Times New Roman"/>
                <w:b/>
                <w:szCs w:val="24"/>
              </w:rPr>
              <w:t>Комплексные  числа.</w:t>
            </w:r>
            <w:r w:rsidR="00A862FF">
              <w:rPr>
                <w:rFonts w:ascii="Times New Roman" w:hAnsi="Times New Roman" w:cs="Times New Roman"/>
                <w:b/>
                <w:szCs w:val="24"/>
              </w:rPr>
              <w:t xml:space="preserve"> 11 часов.</w:t>
            </w: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  <w:tcBorders>
              <w:right w:val="single" w:sz="4" w:space="0" w:color="auto"/>
            </w:tcBorders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4</w:t>
            </w:r>
          </w:p>
        </w:tc>
        <w:tc>
          <w:tcPr>
            <w:tcW w:w="1417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3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комплексного числа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5</w:t>
            </w:r>
          </w:p>
        </w:tc>
        <w:tc>
          <w:tcPr>
            <w:tcW w:w="1417" w:type="dxa"/>
            <w:gridSpan w:val="2"/>
          </w:tcPr>
          <w:p w:rsidR="00060F8F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 xml:space="preserve">на работ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 материалам ЕГЭ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6</w:t>
            </w:r>
          </w:p>
        </w:tc>
        <w:tc>
          <w:tcPr>
            <w:tcW w:w="1417" w:type="dxa"/>
            <w:gridSpan w:val="2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B80E25" w:rsidP="00B80E2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, умножение комплексных чисел. Комплексно сопряженные числа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7</w:t>
            </w:r>
          </w:p>
        </w:tc>
        <w:tc>
          <w:tcPr>
            <w:tcW w:w="1417" w:type="dxa"/>
            <w:gridSpan w:val="2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9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одуль комплексного числа. 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8</w:t>
            </w:r>
          </w:p>
        </w:tc>
        <w:tc>
          <w:tcPr>
            <w:tcW w:w="1417" w:type="dxa"/>
            <w:gridSpan w:val="2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ерация вычитания и деления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9</w:t>
            </w:r>
          </w:p>
        </w:tc>
        <w:tc>
          <w:tcPr>
            <w:tcW w:w="1417" w:type="dxa"/>
            <w:gridSpan w:val="2"/>
          </w:tcPr>
          <w:p w:rsidR="00060F8F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</w:t>
            </w:r>
            <w:r w:rsidR="006F456B">
              <w:rPr>
                <w:rFonts w:ascii="Times New Roman" w:hAnsi="Times New Roman" w:cs="Times New Roman"/>
                <w:sz w:val="24"/>
                <w:szCs w:val="24"/>
              </w:rPr>
              <w:t>на арифметическую прогрессию по материалам ЕГЭ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0</w:t>
            </w:r>
          </w:p>
        </w:tc>
        <w:tc>
          <w:tcPr>
            <w:tcW w:w="1417" w:type="dxa"/>
            <w:gridSpan w:val="2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ая форма комплексного числа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60F8F" w:rsidRPr="005E5EED" w:rsidTr="004363E3">
        <w:trPr>
          <w:trHeight w:val="142"/>
        </w:trPr>
        <w:tc>
          <w:tcPr>
            <w:tcW w:w="963" w:type="dxa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1</w:t>
            </w:r>
          </w:p>
        </w:tc>
        <w:tc>
          <w:tcPr>
            <w:tcW w:w="1417" w:type="dxa"/>
            <w:gridSpan w:val="2"/>
          </w:tcPr>
          <w:p w:rsidR="00060F8F" w:rsidRPr="005E5EED" w:rsidRDefault="00060F8F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04</w:t>
            </w:r>
          </w:p>
        </w:tc>
        <w:tc>
          <w:tcPr>
            <w:tcW w:w="1422" w:type="dxa"/>
          </w:tcPr>
          <w:p w:rsidR="00060F8F" w:rsidRPr="005E5EED" w:rsidRDefault="00060F8F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060F8F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а Муавра.</w:t>
            </w:r>
          </w:p>
        </w:tc>
        <w:tc>
          <w:tcPr>
            <w:tcW w:w="6518" w:type="dxa"/>
          </w:tcPr>
          <w:p w:rsidR="00060F8F" w:rsidRPr="005E5EED" w:rsidRDefault="00060F8F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2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B80E25" w:rsidP="00B80E2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 с комплексным неизвестным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3</w:t>
            </w:r>
          </w:p>
        </w:tc>
        <w:tc>
          <w:tcPr>
            <w:tcW w:w="1417" w:type="dxa"/>
            <w:gridSpan w:val="2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Pr="00A862FF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862FF">
              <w:rPr>
                <w:rFonts w:ascii="Times New Roman" w:hAnsi="Times New Roman" w:cs="Times New Roman"/>
                <w:b/>
                <w:sz w:val="24"/>
                <w:szCs w:val="24"/>
              </w:rPr>
              <w:t>Пробный экзамен по форме ЕГЭ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4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верочная работа по теме «Комплексные числа» 20 мин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15564" w:type="dxa"/>
            <w:gridSpan w:val="6"/>
          </w:tcPr>
          <w:p w:rsidR="00B80E25" w:rsidRPr="004363E3" w:rsidRDefault="00B80E25" w:rsidP="006F456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63E3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 с двумя переменными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7 часов.</w:t>
            </w: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5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инейные уравнения с двумя переменными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6</w:t>
            </w:r>
          </w:p>
        </w:tc>
        <w:tc>
          <w:tcPr>
            <w:tcW w:w="1417" w:type="dxa"/>
            <w:gridSpan w:val="2"/>
          </w:tcPr>
          <w:p w:rsidR="00B80E25" w:rsidRPr="00FA1131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 с двумя  переменными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117</w:t>
            </w:r>
          </w:p>
        </w:tc>
        <w:tc>
          <w:tcPr>
            <w:tcW w:w="1417" w:type="dxa"/>
            <w:gridSpan w:val="2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</w:t>
            </w:r>
            <w:r w:rsidR="00DD7978">
              <w:rPr>
                <w:rFonts w:ascii="Times New Roman" w:hAnsi="Times New Roman" w:cs="Times New Roman"/>
                <w:sz w:val="24"/>
                <w:szCs w:val="24"/>
              </w:rPr>
              <w:t>шение уравнений с двумя переменными по материалам ЕГЭ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FA1131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8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линейные уравнения с двумя переменными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9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0.04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линейные неравенства с двумя переменными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0</w:t>
            </w:r>
          </w:p>
        </w:tc>
        <w:tc>
          <w:tcPr>
            <w:tcW w:w="1417" w:type="dxa"/>
            <w:gridSpan w:val="2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3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DD7978">
              <w:rPr>
                <w:rFonts w:ascii="Times New Roman" w:hAnsi="Times New Roman" w:cs="Times New Roman"/>
                <w:sz w:val="24"/>
                <w:szCs w:val="24"/>
              </w:rPr>
              <w:t xml:space="preserve"> с параметрами по материалам ЕГЭ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1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6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и нераве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тв с д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умя переменными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15564" w:type="dxa"/>
            <w:gridSpan w:val="6"/>
          </w:tcPr>
          <w:p w:rsidR="00B80E25" w:rsidRPr="00A862FF" w:rsidRDefault="00B80E25" w:rsidP="006F456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A862FF">
              <w:rPr>
                <w:rFonts w:ascii="Times New Roman" w:hAnsi="Times New Roman"/>
                <w:b/>
                <w:sz w:val="24"/>
                <w:szCs w:val="28"/>
              </w:rPr>
              <w:t>Итоговое повторение курса начал</w:t>
            </w:r>
            <w:r w:rsidR="00A04F39">
              <w:rPr>
                <w:rFonts w:ascii="Times New Roman" w:hAnsi="Times New Roman"/>
                <w:b/>
                <w:sz w:val="24"/>
                <w:szCs w:val="28"/>
              </w:rPr>
              <w:t>а</w:t>
            </w:r>
            <w:r w:rsidRPr="00A862FF">
              <w:rPr>
                <w:rFonts w:ascii="Times New Roman" w:hAnsi="Times New Roman"/>
                <w:b/>
                <w:sz w:val="24"/>
                <w:szCs w:val="28"/>
              </w:rPr>
              <w:t xml:space="preserve"> математического анализа.</w:t>
            </w:r>
            <w:r w:rsidR="007D20C1">
              <w:rPr>
                <w:rFonts w:ascii="Times New Roman" w:hAnsi="Times New Roman"/>
                <w:b/>
                <w:sz w:val="24"/>
                <w:szCs w:val="28"/>
              </w:rPr>
              <w:t>13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 xml:space="preserve"> часов.</w:t>
            </w: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2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7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производной элементарных функций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3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фик производной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4</w:t>
            </w:r>
          </w:p>
        </w:tc>
        <w:tc>
          <w:tcPr>
            <w:tcW w:w="1417" w:type="dxa"/>
            <w:gridSpan w:val="2"/>
          </w:tcPr>
          <w:p w:rsidR="00B80E25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экстремумов функции по графику производной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5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194DF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DD7978">
              <w:rPr>
                <w:rFonts w:ascii="Times New Roman" w:hAnsi="Times New Roman" w:cs="Times New Roman"/>
                <w:sz w:val="24"/>
                <w:szCs w:val="24"/>
              </w:rPr>
              <w:t>пре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DD7978">
              <w:rPr>
                <w:rFonts w:ascii="Times New Roman" w:hAnsi="Times New Roman" w:cs="Times New Roman"/>
                <w:sz w:val="24"/>
                <w:szCs w:val="24"/>
              </w:rPr>
              <w:t>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промежутков монотонности функции по графику производной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B80E25" w:rsidRPr="005E5EED" w:rsidTr="004363E3">
        <w:trPr>
          <w:trHeight w:val="142"/>
        </w:trPr>
        <w:tc>
          <w:tcPr>
            <w:tcW w:w="963" w:type="dxa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6</w:t>
            </w:r>
          </w:p>
        </w:tc>
        <w:tc>
          <w:tcPr>
            <w:tcW w:w="1417" w:type="dxa"/>
            <w:gridSpan w:val="2"/>
          </w:tcPr>
          <w:p w:rsidR="00B80E25" w:rsidRPr="005E5EED" w:rsidRDefault="00B80E25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.05</w:t>
            </w:r>
          </w:p>
        </w:tc>
        <w:tc>
          <w:tcPr>
            <w:tcW w:w="1422" w:type="dxa"/>
          </w:tcPr>
          <w:p w:rsidR="00B80E25" w:rsidRPr="005E5EED" w:rsidRDefault="00B80E25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B80E25" w:rsidRDefault="00194DF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ение заданий ЕГЭ на геометрический смысл производной.</w:t>
            </w:r>
          </w:p>
        </w:tc>
        <w:tc>
          <w:tcPr>
            <w:tcW w:w="6518" w:type="dxa"/>
          </w:tcPr>
          <w:p w:rsidR="00B80E25" w:rsidRPr="005E5EED" w:rsidRDefault="00B80E25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D7978" w:rsidRPr="005E5EED" w:rsidTr="004363E3">
        <w:trPr>
          <w:trHeight w:val="142"/>
        </w:trPr>
        <w:tc>
          <w:tcPr>
            <w:tcW w:w="963" w:type="dxa"/>
          </w:tcPr>
          <w:p w:rsidR="00DD7978" w:rsidRPr="005E5EED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7</w:t>
            </w:r>
          </w:p>
        </w:tc>
        <w:tc>
          <w:tcPr>
            <w:tcW w:w="1417" w:type="dxa"/>
            <w:gridSpan w:val="2"/>
          </w:tcPr>
          <w:p w:rsidR="00DD7978" w:rsidRPr="005E5EED" w:rsidRDefault="00DD7978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5</w:t>
            </w:r>
          </w:p>
        </w:tc>
        <w:tc>
          <w:tcPr>
            <w:tcW w:w="1422" w:type="dxa"/>
          </w:tcPr>
          <w:p w:rsidR="00DD7978" w:rsidRPr="005E5EED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D7978" w:rsidRDefault="00DD7978" w:rsidP="00A04F3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первообразной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6518" w:type="dxa"/>
          </w:tcPr>
          <w:p w:rsidR="00DD7978" w:rsidRPr="005E5EED" w:rsidRDefault="00DD7978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7D20C1" w:rsidRPr="005E5EED" w:rsidTr="004363E3">
        <w:trPr>
          <w:trHeight w:val="142"/>
        </w:trPr>
        <w:tc>
          <w:tcPr>
            <w:tcW w:w="963" w:type="dxa"/>
          </w:tcPr>
          <w:p w:rsidR="007D20C1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8</w:t>
            </w:r>
          </w:p>
        </w:tc>
        <w:tc>
          <w:tcPr>
            <w:tcW w:w="1417" w:type="dxa"/>
            <w:gridSpan w:val="2"/>
          </w:tcPr>
          <w:p w:rsidR="007D20C1" w:rsidRDefault="007D20C1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05</w:t>
            </w:r>
          </w:p>
        </w:tc>
        <w:tc>
          <w:tcPr>
            <w:tcW w:w="1422" w:type="dxa"/>
          </w:tcPr>
          <w:p w:rsidR="007D20C1" w:rsidRPr="005E5EED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7D20C1" w:rsidRDefault="007D20C1" w:rsidP="00A04F3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фики функций  и первообразных.</w:t>
            </w:r>
          </w:p>
        </w:tc>
        <w:tc>
          <w:tcPr>
            <w:tcW w:w="6518" w:type="dxa"/>
          </w:tcPr>
          <w:p w:rsidR="007D20C1" w:rsidRPr="005E5EED" w:rsidRDefault="007D20C1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DD7978" w:rsidRPr="005E5EED" w:rsidTr="004363E3">
        <w:trPr>
          <w:trHeight w:val="142"/>
        </w:trPr>
        <w:tc>
          <w:tcPr>
            <w:tcW w:w="963" w:type="dxa"/>
          </w:tcPr>
          <w:p w:rsidR="00DD7978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9</w:t>
            </w:r>
          </w:p>
        </w:tc>
        <w:tc>
          <w:tcPr>
            <w:tcW w:w="1417" w:type="dxa"/>
            <w:gridSpan w:val="2"/>
          </w:tcPr>
          <w:p w:rsidR="00DD7978" w:rsidRDefault="00DD7978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05</w:t>
            </w:r>
          </w:p>
        </w:tc>
        <w:tc>
          <w:tcPr>
            <w:tcW w:w="1422" w:type="dxa"/>
          </w:tcPr>
          <w:p w:rsidR="00DD7978" w:rsidRPr="005E5EED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D7978" w:rsidRDefault="00DD7978" w:rsidP="00A04F3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лощади криволинейной трапеции.</w:t>
            </w:r>
          </w:p>
        </w:tc>
        <w:tc>
          <w:tcPr>
            <w:tcW w:w="6518" w:type="dxa"/>
          </w:tcPr>
          <w:p w:rsidR="00DD7978" w:rsidRPr="005E5EED" w:rsidRDefault="00DD7978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DD7978" w:rsidRPr="005E5EED" w:rsidTr="004363E3">
        <w:trPr>
          <w:trHeight w:val="142"/>
        </w:trPr>
        <w:tc>
          <w:tcPr>
            <w:tcW w:w="963" w:type="dxa"/>
          </w:tcPr>
          <w:p w:rsidR="00DD7978" w:rsidRPr="005E5EED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0</w:t>
            </w:r>
          </w:p>
        </w:tc>
        <w:tc>
          <w:tcPr>
            <w:tcW w:w="1417" w:type="dxa"/>
            <w:gridSpan w:val="2"/>
          </w:tcPr>
          <w:p w:rsidR="00DD7978" w:rsidRPr="005E5EED" w:rsidRDefault="00DD7978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.05</w:t>
            </w:r>
          </w:p>
        </w:tc>
        <w:tc>
          <w:tcPr>
            <w:tcW w:w="1422" w:type="dxa"/>
          </w:tcPr>
          <w:p w:rsidR="00DD7978" w:rsidRPr="00744B84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D7978" w:rsidRDefault="00194DF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значения функции на отрезке.</w:t>
            </w:r>
          </w:p>
        </w:tc>
        <w:tc>
          <w:tcPr>
            <w:tcW w:w="6518" w:type="dxa"/>
          </w:tcPr>
          <w:p w:rsidR="00DD7978" w:rsidRPr="005E5EED" w:rsidRDefault="00DD7978" w:rsidP="00AF757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</w:rPr>
            </w:pPr>
          </w:p>
        </w:tc>
      </w:tr>
      <w:tr w:rsidR="00DD7978" w:rsidRPr="005E5EED" w:rsidTr="004363E3">
        <w:trPr>
          <w:trHeight w:val="142"/>
        </w:trPr>
        <w:tc>
          <w:tcPr>
            <w:tcW w:w="963" w:type="dxa"/>
          </w:tcPr>
          <w:p w:rsidR="00DD7978" w:rsidRPr="005E5EED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1</w:t>
            </w:r>
          </w:p>
        </w:tc>
        <w:tc>
          <w:tcPr>
            <w:tcW w:w="1417" w:type="dxa"/>
            <w:gridSpan w:val="2"/>
          </w:tcPr>
          <w:p w:rsidR="00DD7978" w:rsidRDefault="00DD7978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.05</w:t>
            </w:r>
          </w:p>
        </w:tc>
        <w:tc>
          <w:tcPr>
            <w:tcW w:w="1422" w:type="dxa"/>
          </w:tcPr>
          <w:p w:rsidR="00DD7978" w:rsidRPr="00744B84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D7978" w:rsidRPr="005E5EED" w:rsidRDefault="00194DF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меньшего значения функции на отрезке.</w:t>
            </w:r>
          </w:p>
        </w:tc>
        <w:tc>
          <w:tcPr>
            <w:tcW w:w="6518" w:type="dxa"/>
          </w:tcPr>
          <w:p w:rsidR="00DD7978" w:rsidRPr="005E5EED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5E5EED">
              <w:rPr>
                <w:rFonts w:ascii="Times New Roman" w:hAnsi="Times New Roman" w:cs="Times New Roman"/>
                <w:b/>
                <w:szCs w:val="24"/>
              </w:rPr>
              <w:t>Интерактивная доска</w:t>
            </w:r>
          </w:p>
        </w:tc>
      </w:tr>
      <w:tr w:rsidR="00DD7978" w:rsidRPr="005E5EED" w:rsidTr="004363E3">
        <w:trPr>
          <w:trHeight w:val="142"/>
        </w:trPr>
        <w:tc>
          <w:tcPr>
            <w:tcW w:w="963" w:type="dxa"/>
          </w:tcPr>
          <w:p w:rsidR="00DD7978" w:rsidRPr="005E5EED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2</w:t>
            </w:r>
          </w:p>
        </w:tc>
        <w:tc>
          <w:tcPr>
            <w:tcW w:w="1417" w:type="dxa"/>
            <w:gridSpan w:val="2"/>
          </w:tcPr>
          <w:p w:rsidR="00DD7978" w:rsidRDefault="00DD7978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5</w:t>
            </w:r>
          </w:p>
        </w:tc>
        <w:tc>
          <w:tcPr>
            <w:tcW w:w="1422" w:type="dxa"/>
          </w:tcPr>
          <w:p w:rsidR="00DD7978" w:rsidRPr="00744B84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D7978" w:rsidRPr="005E5EED" w:rsidRDefault="00194DF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точек максимума.</w:t>
            </w:r>
          </w:p>
        </w:tc>
        <w:tc>
          <w:tcPr>
            <w:tcW w:w="6518" w:type="dxa"/>
          </w:tcPr>
          <w:p w:rsidR="00DD7978" w:rsidRPr="005E5EED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D20C1" w:rsidRPr="005E5EED" w:rsidTr="004363E3">
        <w:trPr>
          <w:trHeight w:val="142"/>
        </w:trPr>
        <w:tc>
          <w:tcPr>
            <w:tcW w:w="963" w:type="dxa"/>
          </w:tcPr>
          <w:p w:rsidR="007D20C1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3</w:t>
            </w:r>
          </w:p>
        </w:tc>
        <w:tc>
          <w:tcPr>
            <w:tcW w:w="1417" w:type="dxa"/>
            <w:gridSpan w:val="2"/>
          </w:tcPr>
          <w:p w:rsidR="007D20C1" w:rsidRDefault="007D20C1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.05</w:t>
            </w:r>
          </w:p>
        </w:tc>
        <w:tc>
          <w:tcPr>
            <w:tcW w:w="1422" w:type="dxa"/>
          </w:tcPr>
          <w:p w:rsidR="007D20C1" w:rsidRPr="00744B84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7D20C1" w:rsidRDefault="007D20C1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экстремумов функции на графиках.</w:t>
            </w:r>
            <w:bookmarkStart w:id="0" w:name="_GoBack"/>
            <w:bookmarkEnd w:id="0"/>
          </w:p>
        </w:tc>
        <w:tc>
          <w:tcPr>
            <w:tcW w:w="6518" w:type="dxa"/>
          </w:tcPr>
          <w:p w:rsidR="007D20C1" w:rsidRPr="005E5EED" w:rsidRDefault="007D20C1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DD7978" w:rsidRPr="005E5EED" w:rsidTr="004363E3">
        <w:trPr>
          <w:trHeight w:val="142"/>
        </w:trPr>
        <w:tc>
          <w:tcPr>
            <w:tcW w:w="963" w:type="dxa"/>
          </w:tcPr>
          <w:p w:rsidR="00DD7978" w:rsidRDefault="007D20C1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4</w:t>
            </w:r>
          </w:p>
        </w:tc>
        <w:tc>
          <w:tcPr>
            <w:tcW w:w="1417" w:type="dxa"/>
            <w:gridSpan w:val="2"/>
          </w:tcPr>
          <w:p w:rsidR="00DD7978" w:rsidRDefault="00DD7978" w:rsidP="00B80E2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.05</w:t>
            </w:r>
          </w:p>
        </w:tc>
        <w:tc>
          <w:tcPr>
            <w:tcW w:w="1422" w:type="dxa"/>
          </w:tcPr>
          <w:p w:rsidR="00DD7978" w:rsidRPr="00744B84" w:rsidRDefault="00DD7978" w:rsidP="00AF757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244" w:type="dxa"/>
          </w:tcPr>
          <w:p w:rsidR="00DD7978" w:rsidRDefault="00194DF5" w:rsidP="00AF757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 точек минимума.</w:t>
            </w:r>
          </w:p>
        </w:tc>
        <w:tc>
          <w:tcPr>
            <w:tcW w:w="6518" w:type="dxa"/>
          </w:tcPr>
          <w:p w:rsidR="00DD7978" w:rsidRPr="005E5EED" w:rsidRDefault="00DD7978" w:rsidP="00AF757E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FA275B" w:rsidRDefault="00FA275B" w:rsidP="00FA275B">
      <w:pPr>
        <w:jc w:val="both"/>
        <w:rPr>
          <w:rFonts w:ascii="Times New Roman" w:hAnsi="Times New Roman"/>
          <w:sz w:val="24"/>
          <w:szCs w:val="28"/>
        </w:rPr>
      </w:pPr>
    </w:p>
    <w:p w:rsidR="00993C77" w:rsidRDefault="00993C77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FB6315" w:rsidRDefault="00FB6315" w:rsidP="00FA275B">
      <w:pPr>
        <w:jc w:val="both"/>
        <w:rPr>
          <w:rFonts w:ascii="Times New Roman" w:hAnsi="Times New Roman"/>
          <w:sz w:val="24"/>
          <w:szCs w:val="28"/>
        </w:rPr>
      </w:pPr>
    </w:p>
    <w:p w:rsidR="00993C77" w:rsidRDefault="00993C77" w:rsidP="00FA275B">
      <w:pPr>
        <w:jc w:val="both"/>
        <w:rPr>
          <w:rFonts w:ascii="Times New Roman" w:hAnsi="Times New Roman"/>
          <w:sz w:val="24"/>
          <w:szCs w:val="28"/>
        </w:rPr>
      </w:pPr>
    </w:p>
    <w:p w:rsidR="00511465" w:rsidRPr="00511465" w:rsidRDefault="00511465" w:rsidP="006526AC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511465" w:rsidRPr="00511465" w:rsidSect="00C776CE">
      <w:pgSz w:w="16838" w:h="11906" w:orient="landscape"/>
      <w:pgMar w:top="1276" w:right="820" w:bottom="85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B4465"/>
    <w:multiLevelType w:val="multilevel"/>
    <w:tmpl w:val="299EED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1996FE2"/>
    <w:multiLevelType w:val="hybridMultilevel"/>
    <w:tmpl w:val="2AC2E1A6"/>
    <w:lvl w:ilvl="0" w:tplc="96E69456">
      <w:start w:val="1"/>
      <w:numFmt w:val="upperRoman"/>
      <w:lvlText w:val="%1."/>
      <w:lvlJc w:val="left"/>
      <w:pPr>
        <w:ind w:left="5310" w:hanging="7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5670" w:hanging="360"/>
      </w:pPr>
    </w:lvl>
    <w:lvl w:ilvl="2" w:tplc="0419001B" w:tentative="1">
      <w:start w:val="1"/>
      <w:numFmt w:val="lowerRoman"/>
      <w:lvlText w:val="%3."/>
      <w:lvlJc w:val="right"/>
      <w:pPr>
        <w:ind w:left="6390" w:hanging="180"/>
      </w:pPr>
    </w:lvl>
    <w:lvl w:ilvl="3" w:tplc="0419000F" w:tentative="1">
      <w:start w:val="1"/>
      <w:numFmt w:val="decimal"/>
      <w:lvlText w:val="%4."/>
      <w:lvlJc w:val="left"/>
      <w:pPr>
        <w:ind w:left="7110" w:hanging="360"/>
      </w:pPr>
    </w:lvl>
    <w:lvl w:ilvl="4" w:tplc="04190019" w:tentative="1">
      <w:start w:val="1"/>
      <w:numFmt w:val="lowerLetter"/>
      <w:lvlText w:val="%5."/>
      <w:lvlJc w:val="left"/>
      <w:pPr>
        <w:ind w:left="7830" w:hanging="360"/>
      </w:pPr>
    </w:lvl>
    <w:lvl w:ilvl="5" w:tplc="0419001B" w:tentative="1">
      <w:start w:val="1"/>
      <w:numFmt w:val="lowerRoman"/>
      <w:lvlText w:val="%6."/>
      <w:lvlJc w:val="right"/>
      <w:pPr>
        <w:ind w:left="8550" w:hanging="180"/>
      </w:pPr>
    </w:lvl>
    <w:lvl w:ilvl="6" w:tplc="0419000F" w:tentative="1">
      <w:start w:val="1"/>
      <w:numFmt w:val="decimal"/>
      <w:lvlText w:val="%7."/>
      <w:lvlJc w:val="left"/>
      <w:pPr>
        <w:ind w:left="9270" w:hanging="360"/>
      </w:pPr>
    </w:lvl>
    <w:lvl w:ilvl="7" w:tplc="04190019" w:tentative="1">
      <w:start w:val="1"/>
      <w:numFmt w:val="lowerLetter"/>
      <w:lvlText w:val="%8."/>
      <w:lvlJc w:val="left"/>
      <w:pPr>
        <w:ind w:left="9990" w:hanging="360"/>
      </w:pPr>
    </w:lvl>
    <w:lvl w:ilvl="8" w:tplc="0419001B" w:tentative="1">
      <w:start w:val="1"/>
      <w:numFmt w:val="lowerRoman"/>
      <w:lvlText w:val="%9."/>
      <w:lvlJc w:val="right"/>
      <w:pPr>
        <w:ind w:left="10710" w:hanging="180"/>
      </w:pPr>
    </w:lvl>
  </w:abstractNum>
  <w:abstractNum w:abstractNumId="2">
    <w:nsid w:val="03FE612E"/>
    <w:multiLevelType w:val="hybridMultilevel"/>
    <w:tmpl w:val="A3BE580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BB6688"/>
    <w:multiLevelType w:val="multilevel"/>
    <w:tmpl w:val="B186F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9983A5A"/>
    <w:multiLevelType w:val="multilevel"/>
    <w:tmpl w:val="9E26C6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9BB0046"/>
    <w:multiLevelType w:val="hybridMultilevel"/>
    <w:tmpl w:val="577A4D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A395332"/>
    <w:multiLevelType w:val="hybridMultilevel"/>
    <w:tmpl w:val="B576F8DC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7">
    <w:nsid w:val="0B7F3D68"/>
    <w:multiLevelType w:val="multilevel"/>
    <w:tmpl w:val="1C8C67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0D10439A"/>
    <w:multiLevelType w:val="multilevel"/>
    <w:tmpl w:val="5C1650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0D6A5FEE"/>
    <w:multiLevelType w:val="multilevel"/>
    <w:tmpl w:val="EF902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65F794B"/>
    <w:multiLevelType w:val="multilevel"/>
    <w:tmpl w:val="294470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81101C4"/>
    <w:multiLevelType w:val="hybridMultilevel"/>
    <w:tmpl w:val="D358975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3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C453E22"/>
    <w:multiLevelType w:val="hybridMultilevel"/>
    <w:tmpl w:val="AE6629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C6D3A08"/>
    <w:multiLevelType w:val="hybridMultilevel"/>
    <w:tmpl w:val="4A66A1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DB2666B"/>
    <w:multiLevelType w:val="multilevel"/>
    <w:tmpl w:val="C87247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4DD772E"/>
    <w:multiLevelType w:val="multilevel"/>
    <w:tmpl w:val="C91829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6C472D2"/>
    <w:multiLevelType w:val="multilevel"/>
    <w:tmpl w:val="886AC4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28283279"/>
    <w:multiLevelType w:val="hybridMultilevel"/>
    <w:tmpl w:val="29A64F9E"/>
    <w:lvl w:ilvl="0" w:tplc="62FE3D56">
      <w:start w:val="1"/>
      <w:numFmt w:val="bullet"/>
      <w:lvlText w:val="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2B5C11F5"/>
    <w:multiLevelType w:val="multilevel"/>
    <w:tmpl w:val="2D149C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2E1E0135"/>
    <w:multiLevelType w:val="multilevel"/>
    <w:tmpl w:val="D5525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17810B0"/>
    <w:multiLevelType w:val="multilevel"/>
    <w:tmpl w:val="B186F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23552AC"/>
    <w:multiLevelType w:val="hybridMultilevel"/>
    <w:tmpl w:val="BB2068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B266DA1"/>
    <w:multiLevelType w:val="multilevel"/>
    <w:tmpl w:val="05106F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3E9E0058"/>
    <w:multiLevelType w:val="multilevel"/>
    <w:tmpl w:val="B6DA41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2AC06CF"/>
    <w:multiLevelType w:val="multilevel"/>
    <w:tmpl w:val="E9D429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43142717"/>
    <w:multiLevelType w:val="multilevel"/>
    <w:tmpl w:val="B600AA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3695BB6"/>
    <w:multiLevelType w:val="hybridMultilevel"/>
    <w:tmpl w:val="411C2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3903FE4"/>
    <w:multiLevelType w:val="hybridMultilevel"/>
    <w:tmpl w:val="B1327C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A0F5949"/>
    <w:multiLevelType w:val="hybridMultilevel"/>
    <w:tmpl w:val="4C66370E"/>
    <w:lvl w:ilvl="0" w:tplc="8126083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DAA47FA"/>
    <w:multiLevelType w:val="multilevel"/>
    <w:tmpl w:val="294220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3C44C0C"/>
    <w:multiLevelType w:val="multilevel"/>
    <w:tmpl w:val="682E4D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5461EF9"/>
    <w:multiLevelType w:val="multilevel"/>
    <w:tmpl w:val="F4C26C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AF709E9"/>
    <w:multiLevelType w:val="hybridMultilevel"/>
    <w:tmpl w:val="FBE066A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5FFE4F0D"/>
    <w:multiLevelType w:val="multilevel"/>
    <w:tmpl w:val="BDB208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1C63042"/>
    <w:multiLevelType w:val="multilevel"/>
    <w:tmpl w:val="FE2C8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64431B1F"/>
    <w:multiLevelType w:val="multilevel"/>
    <w:tmpl w:val="35A8B7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6B5D15D3"/>
    <w:multiLevelType w:val="multilevel"/>
    <w:tmpl w:val="D2803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6F3803B9"/>
    <w:multiLevelType w:val="multilevel"/>
    <w:tmpl w:val="108C52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01F2A9D"/>
    <w:multiLevelType w:val="hybridMultilevel"/>
    <w:tmpl w:val="0C0C66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2D24167"/>
    <w:multiLevelType w:val="multilevel"/>
    <w:tmpl w:val="9E522F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842467D"/>
    <w:multiLevelType w:val="multilevel"/>
    <w:tmpl w:val="B5F894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7A073EE2"/>
    <w:multiLevelType w:val="multilevel"/>
    <w:tmpl w:val="33B87C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A3C1C62"/>
    <w:multiLevelType w:val="hybridMultilevel"/>
    <w:tmpl w:val="205CCE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EBF2C50"/>
    <w:multiLevelType w:val="multilevel"/>
    <w:tmpl w:val="9DE6F8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7"/>
  </w:num>
  <w:num w:numId="3">
    <w:abstractNumId w:val="24"/>
  </w:num>
  <w:num w:numId="4">
    <w:abstractNumId w:val="4"/>
  </w:num>
  <w:num w:numId="5">
    <w:abstractNumId w:val="23"/>
  </w:num>
  <w:num w:numId="6">
    <w:abstractNumId w:val="3"/>
  </w:num>
  <w:num w:numId="7">
    <w:abstractNumId w:val="30"/>
  </w:num>
  <w:num w:numId="8">
    <w:abstractNumId w:val="47"/>
  </w:num>
  <w:num w:numId="9">
    <w:abstractNumId w:val="5"/>
  </w:num>
  <w:num w:numId="10">
    <w:abstractNumId w:val="12"/>
  </w:num>
  <w:num w:numId="11">
    <w:abstractNumId w:val="29"/>
  </w:num>
  <w:num w:numId="12">
    <w:abstractNumId w:val="14"/>
  </w:num>
  <w:num w:numId="13">
    <w:abstractNumId w:val="15"/>
  </w:num>
  <w:num w:numId="14">
    <w:abstractNumId w:val="2"/>
  </w:num>
  <w:num w:numId="15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</w:num>
  <w:num w:numId="17">
    <w:abstractNumId w:val="42"/>
  </w:num>
  <w:num w:numId="18">
    <w:abstractNumId w:val="22"/>
  </w:num>
  <w:num w:numId="19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6"/>
  </w:num>
  <w:num w:numId="23">
    <w:abstractNumId w:val="1"/>
  </w:num>
  <w:num w:numId="24">
    <w:abstractNumId w:val="19"/>
  </w:num>
  <w:num w:numId="25">
    <w:abstractNumId w:val="33"/>
  </w:num>
  <w:num w:numId="26">
    <w:abstractNumId w:val="11"/>
  </w:num>
  <w:num w:numId="27">
    <w:abstractNumId w:val="9"/>
  </w:num>
  <w:num w:numId="28">
    <w:abstractNumId w:val="25"/>
  </w:num>
  <w:num w:numId="29">
    <w:abstractNumId w:val="26"/>
  </w:num>
  <w:num w:numId="30">
    <w:abstractNumId w:val="41"/>
  </w:num>
  <w:num w:numId="31">
    <w:abstractNumId w:val="45"/>
  </w:num>
  <w:num w:numId="32">
    <w:abstractNumId w:val="16"/>
  </w:num>
  <w:num w:numId="33">
    <w:abstractNumId w:val="21"/>
  </w:num>
  <w:num w:numId="34">
    <w:abstractNumId w:val="44"/>
  </w:num>
  <w:num w:numId="35">
    <w:abstractNumId w:val="0"/>
  </w:num>
  <w:num w:numId="36">
    <w:abstractNumId w:val="17"/>
  </w:num>
  <w:num w:numId="37">
    <w:abstractNumId w:val="37"/>
  </w:num>
  <w:num w:numId="38">
    <w:abstractNumId w:val="40"/>
  </w:num>
  <w:num w:numId="39">
    <w:abstractNumId w:val="32"/>
  </w:num>
  <w:num w:numId="40">
    <w:abstractNumId w:val="18"/>
  </w:num>
  <w:num w:numId="41">
    <w:abstractNumId w:val="34"/>
  </w:num>
  <w:num w:numId="42">
    <w:abstractNumId w:val="43"/>
  </w:num>
  <w:num w:numId="43">
    <w:abstractNumId w:val="8"/>
  </w:num>
  <w:num w:numId="44">
    <w:abstractNumId w:val="38"/>
  </w:num>
  <w:num w:numId="45">
    <w:abstractNumId w:val="28"/>
  </w:num>
  <w:num w:numId="46">
    <w:abstractNumId w:val="7"/>
  </w:num>
  <w:num w:numId="47">
    <w:abstractNumId w:val="39"/>
  </w:num>
  <w:num w:numId="48">
    <w:abstractNumId w:val="20"/>
  </w:num>
  <w:num w:numId="49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6543E"/>
    <w:rsid w:val="0001737E"/>
    <w:rsid w:val="000208E5"/>
    <w:rsid w:val="00043813"/>
    <w:rsid w:val="00045B74"/>
    <w:rsid w:val="000503AF"/>
    <w:rsid w:val="00060F8F"/>
    <w:rsid w:val="00094AC2"/>
    <w:rsid w:val="000A06A5"/>
    <w:rsid w:val="000A6571"/>
    <w:rsid w:val="000D3868"/>
    <w:rsid w:val="00131E16"/>
    <w:rsid w:val="0017449E"/>
    <w:rsid w:val="00177B7A"/>
    <w:rsid w:val="00181F92"/>
    <w:rsid w:val="00194DF5"/>
    <w:rsid w:val="001A124C"/>
    <w:rsid w:val="001C1764"/>
    <w:rsid w:val="001D6682"/>
    <w:rsid w:val="001F2DAD"/>
    <w:rsid w:val="002137EF"/>
    <w:rsid w:val="002332C5"/>
    <w:rsid w:val="00265BEB"/>
    <w:rsid w:val="0028187D"/>
    <w:rsid w:val="002B444F"/>
    <w:rsid w:val="002C3DCC"/>
    <w:rsid w:val="002D59C4"/>
    <w:rsid w:val="00321FD8"/>
    <w:rsid w:val="00361047"/>
    <w:rsid w:val="00371A19"/>
    <w:rsid w:val="00380CCB"/>
    <w:rsid w:val="003B6B7C"/>
    <w:rsid w:val="003D2BEE"/>
    <w:rsid w:val="003D3E51"/>
    <w:rsid w:val="004363E3"/>
    <w:rsid w:val="0046543E"/>
    <w:rsid w:val="004976EA"/>
    <w:rsid w:val="004B2BCC"/>
    <w:rsid w:val="004F62BB"/>
    <w:rsid w:val="00511465"/>
    <w:rsid w:val="00512FD8"/>
    <w:rsid w:val="00513BEA"/>
    <w:rsid w:val="00521D29"/>
    <w:rsid w:val="00536959"/>
    <w:rsid w:val="005764A4"/>
    <w:rsid w:val="005A4DF5"/>
    <w:rsid w:val="005E5EED"/>
    <w:rsid w:val="006332C6"/>
    <w:rsid w:val="00634F57"/>
    <w:rsid w:val="006354EF"/>
    <w:rsid w:val="0063575E"/>
    <w:rsid w:val="006526AC"/>
    <w:rsid w:val="00652D72"/>
    <w:rsid w:val="00655D9B"/>
    <w:rsid w:val="00683ECF"/>
    <w:rsid w:val="006859FF"/>
    <w:rsid w:val="006A6532"/>
    <w:rsid w:val="006B527A"/>
    <w:rsid w:val="006D1E10"/>
    <w:rsid w:val="006D4ECB"/>
    <w:rsid w:val="006E0A9E"/>
    <w:rsid w:val="006E36FF"/>
    <w:rsid w:val="006F456B"/>
    <w:rsid w:val="00702AEE"/>
    <w:rsid w:val="00705679"/>
    <w:rsid w:val="00707E16"/>
    <w:rsid w:val="0071188A"/>
    <w:rsid w:val="00711BEE"/>
    <w:rsid w:val="00720624"/>
    <w:rsid w:val="00732682"/>
    <w:rsid w:val="00740ED5"/>
    <w:rsid w:val="00744B84"/>
    <w:rsid w:val="00764917"/>
    <w:rsid w:val="0079672D"/>
    <w:rsid w:val="007B6A53"/>
    <w:rsid w:val="007D0418"/>
    <w:rsid w:val="007D20C1"/>
    <w:rsid w:val="00820F5D"/>
    <w:rsid w:val="008239D3"/>
    <w:rsid w:val="00827209"/>
    <w:rsid w:val="00843E47"/>
    <w:rsid w:val="00886E44"/>
    <w:rsid w:val="00895F2A"/>
    <w:rsid w:val="00897549"/>
    <w:rsid w:val="008A21DE"/>
    <w:rsid w:val="008A6B0F"/>
    <w:rsid w:val="008C10B9"/>
    <w:rsid w:val="008D2B0E"/>
    <w:rsid w:val="009039D1"/>
    <w:rsid w:val="00916CEE"/>
    <w:rsid w:val="00935E92"/>
    <w:rsid w:val="00942C54"/>
    <w:rsid w:val="00957688"/>
    <w:rsid w:val="00966251"/>
    <w:rsid w:val="00967D73"/>
    <w:rsid w:val="009744A0"/>
    <w:rsid w:val="00990360"/>
    <w:rsid w:val="00993C77"/>
    <w:rsid w:val="009A72CE"/>
    <w:rsid w:val="009C1BB2"/>
    <w:rsid w:val="009D61A1"/>
    <w:rsid w:val="009D7619"/>
    <w:rsid w:val="009F4F7C"/>
    <w:rsid w:val="00A04F39"/>
    <w:rsid w:val="00A13A20"/>
    <w:rsid w:val="00A17BED"/>
    <w:rsid w:val="00A736C1"/>
    <w:rsid w:val="00A77676"/>
    <w:rsid w:val="00A862FF"/>
    <w:rsid w:val="00AB047F"/>
    <w:rsid w:val="00AC55E4"/>
    <w:rsid w:val="00AD669D"/>
    <w:rsid w:val="00AF757E"/>
    <w:rsid w:val="00B05D29"/>
    <w:rsid w:val="00B571DF"/>
    <w:rsid w:val="00B76055"/>
    <w:rsid w:val="00B77C95"/>
    <w:rsid w:val="00B80E25"/>
    <w:rsid w:val="00B86C05"/>
    <w:rsid w:val="00BC3EB7"/>
    <w:rsid w:val="00BD2D3A"/>
    <w:rsid w:val="00BE1E20"/>
    <w:rsid w:val="00C3512E"/>
    <w:rsid w:val="00C40598"/>
    <w:rsid w:val="00C525BD"/>
    <w:rsid w:val="00C56109"/>
    <w:rsid w:val="00C776CE"/>
    <w:rsid w:val="00CA78E0"/>
    <w:rsid w:val="00CF2503"/>
    <w:rsid w:val="00D01013"/>
    <w:rsid w:val="00D1128D"/>
    <w:rsid w:val="00D338E6"/>
    <w:rsid w:val="00D35882"/>
    <w:rsid w:val="00D373B1"/>
    <w:rsid w:val="00D81275"/>
    <w:rsid w:val="00DD7978"/>
    <w:rsid w:val="00DF3344"/>
    <w:rsid w:val="00E27DA9"/>
    <w:rsid w:val="00E71FC8"/>
    <w:rsid w:val="00E94636"/>
    <w:rsid w:val="00E94D52"/>
    <w:rsid w:val="00EB3FF8"/>
    <w:rsid w:val="00EC4892"/>
    <w:rsid w:val="00ED132B"/>
    <w:rsid w:val="00F025FD"/>
    <w:rsid w:val="00F10AC6"/>
    <w:rsid w:val="00F159A9"/>
    <w:rsid w:val="00F16C34"/>
    <w:rsid w:val="00F17068"/>
    <w:rsid w:val="00F756F3"/>
    <w:rsid w:val="00F80BED"/>
    <w:rsid w:val="00F90F0F"/>
    <w:rsid w:val="00F976FA"/>
    <w:rsid w:val="00FA1131"/>
    <w:rsid w:val="00FA11BD"/>
    <w:rsid w:val="00FA275B"/>
    <w:rsid w:val="00FB6315"/>
    <w:rsid w:val="00FF52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26AC"/>
    <w:pPr>
      <w:spacing w:after="200" w:line="276" w:lineRule="auto"/>
    </w:pPr>
    <w:rPr>
      <w:rFonts w:eastAsiaTheme="minorEastAsia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575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526A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uiPriority w:val="9"/>
    <w:semiHidden/>
    <w:rsid w:val="006526AC"/>
    <w:rPr>
      <w:rFonts w:asciiTheme="majorHAnsi" w:eastAsiaTheme="majorEastAsia" w:hAnsiTheme="majorHAnsi" w:cstheme="majorBidi"/>
      <w:i/>
      <w:iCs/>
      <w:color w:val="1F4D78" w:themeColor="accent1" w:themeShade="7F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526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6526AC"/>
    <w:rPr>
      <w:rFonts w:ascii="Segoe UI" w:eastAsiaTheme="minorEastAsia" w:hAnsi="Segoe UI" w:cs="Segoe UI"/>
      <w:sz w:val="18"/>
      <w:szCs w:val="18"/>
      <w:lang w:eastAsia="ru-RU"/>
    </w:rPr>
  </w:style>
  <w:style w:type="paragraph" w:styleId="a5">
    <w:name w:val="List Paragraph"/>
    <w:basedOn w:val="a"/>
    <w:uiPriority w:val="34"/>
    <w:qFormat/>
    <w:rsid w:val="00FA275B"/>
    <w:pPr>
      <w:ind w:left="720"/>
      <w:contextualSpacing/>
    </w:pPr>
  </w:style>
  <w:style w:type="table" w:styleId="a6">
    <w:name w:val="Table Grid"/>
    <w:basedOn w:val="a1"/>
    <w:uiPriority w:val="59"/>
    <w:rsid w:val="0073268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9D761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"/>
    <w:semiHidden/>
    <w:rsid w:val="0063575E"/>
    <w:rPr>
      <w:rFonts w:asciiTheme="majorHAnsi" w:eastAsiaTheme="majorEastAsia" w:hAnsiTheme="majorHAnsi" w:cstheme="majorBidi"/>
      <w:b/>
      <w:bCs/>
      <w:color w:val="5B9BD5" w:themeColor="accent1"/>
      <w:lang w:eastAsia="ru-RU"/>
    </w:rPr>
  </w:style>
  <w:style w:type="character" w:styleId="a8">
    <w:name w:val="Placeholder Text"/>
    <w:basedOn w:val="a0"/>
    <w:uiPriority w:val="99"/>
    <w:semiHidden/>
    <w:rsid w:val="001F2DA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26AC"/>
    <w:pPr>
      <w:spacing w:after="200" w:line="276" w:lineRule="auto"/>
    </w:pPr>
    <w:rPr>
      <w:rFonts w:eastAsiaTheme="minorEastAsia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575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526A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uiPriority w:val="9"/>
    <w:semiHidden/>
    <w:rsid w:val="006526AC"/>
    <w:rPr>
      <w:rFonts w:asciiTheme="majorHAnsi" w:eastAsiaTheme="majorEastAsia" w:hAnsiTheme="majorHAnsi" w:cstheme="majorBidi"/>
      <w:i/>
      <w:iCs/>
      <w:color w:val="1F4D78" w:themeColor="accent1" w:themeShade="7F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526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6526AC"/>
    <w:rPr>
      <w:rFonts w:ascii="Segoe UI" w:eastAsiaTheme="minorEastAsia" w:hAnsi="Segoe UI" w:cs="Segoe UI"/>
      <w:sz w:val="18"/>
      <w:szCs w:val="18"/>
      <w:lang w:eastAsia="ru-RU"/>
    </w:rPr>
  </w:style>
  <w:style w:type="paragraph" w:styleId="a5">
    <w:name w:val="List Paragraph"/>
    <w:basedOn w:val="a"/>
    <w:uiPriority w:val="34"/>
    <w:qFormat/>
    <w:rsid w:val="00FA275B"/>
    <w:pPr>
      <w:ind w:left="720"/>
      <w:contextualSpacing/>
    </w:pPr>
  </w:style>
  <w:style w:type="table" w:styleId="a6">
    <w:name w:val="Table Grid"/>
    <w:basedOn w:val="a1"/>
    <w:uiPriority w:val="59"/>
    <w:rsid w:val="0073268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9D761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"/>
    <w:semiHidden/>
    <w:rsid w:val="0063575E"/>
    <w:rPr>
      <w:rFonts w:asciiTheme="majorHAnsi" w:eastAsiaTheme="majorEastAsia" w:hAnsiTheme="majorHAnsi" w:cstheme="majorBidi"/>
      <w:b/>
      <w:bCs/>
      <w:color w:val="5B9BD5" w:themeColor="accent1"/>
      <w:lang w:eastAsia="ru-RU"/>
    </w:rPr>
  </w:style>
  <w:style w:type="character" w:styleId="a8">
    <w:name w:val="Placeholder Text"/>
    <w:basedOn w:val="a0"/>
    <w:uiPriority w:val="99"/>
    <w:semiHidden/>
    <w:rsid w:val="001F2DA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11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006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879267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976098">
                  <w:marLeft w:val="0"/>
                  <w:marRight w:val="0"/>
                  <w:marTop w:val="0"/>
                  <w:marBottom w:val="240"/>
                  <w:divBdr>
                    <w:top w:val="single" w:sz="6" w:space="0" w:color="BCBCBC"/>
                    <w:left w:val="single" w:sz="6" w:space="0" w:color="BCBCBC"/>
                    <w:bottom w:val="single" w:sz="6" w:space="0" w:color="BCBCBC"/>
                    <w:right w:val="single" w:sz="6" w:space="0" w:color="BCBCBC"/>
                  </w:divBdr>
                </w:div>
              </w:divsChild>
            </w:div>
          </w:divsChild>
        </w:div>
      </w:divsChild>
    </w:div>
    <w:div w:id="22630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1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29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9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3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C1FEC4-9BF7-4083-93F7-B570409AE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5</TotalTime>
  <Pages>33</Pages>
  <Words>6509</Words>
  <Characters>37105</Characters>
  <Application>Microsoft Office Word</Application>
  <DocSecurity>0</DocSecurity>
  <Lines>309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ey</dc:creator>
  <cp:keywords/>
  <dc:description/>
  <cp:lastModifiedBy>Customer</cp:lastModifiedBy>
  <cp:revision>79</cp:revision>
  <cp:lastPrinted>2018-09-13T07:55:00Z</cp:lastPrinted>
  <dcterms:created xsi:type="dcterms:W3CDTF">2016-09-05T19:33:00Z</dcterms:created>
  <dcterms:modified xsi:type="dcterms:W3CDTF">2018-09-30T17:14:00Z</dcterms:modified>
</cp:coreProperties>
</file>